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563" r:id="rId2"/>
    <p:sldId id="585" r:id="rId3"/>
    <p:sldId id="565" r:id="rId4"/>
    <p:sldId id="566" r:id="rId5"/>
    <p:sldId id="567" r:id="rId6"/>
    <p:sldId id="568" r:id="rId7"/>
    <p:sldId id="569" r:id="rId8"/>
    <p:sldId id="571" r:id="rId9"/>
    <p:sldId id="572" r:id="rId10"/>
    <p:sldId id="573" r:id="rId11"/>
    <p:sldId id="574" r:id="rId12"/>
    <p:sldId id="575" r:id="rId13"/>
    <p:sldId id="576" r:id="rId14"/>
    <p:sldId id="577" r:id="rId15"/>
    <p:sldId id="578" r:id="rId16"/>
    <p:sldId id="579" r:id="rId17"/>
    <p:sldId id="580" r:id="rId18"/>
    <p:sldId id="581" r:id="rId19"/>
    <p:sldId id="582" r:id="rId20"/>
    <p:sldId id="583" r:id="rId21"/>
    <p:sldId id="584" r:id="rId22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9900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5735445-0818-42D0-91A6-1520AA7E7D53}" v="28" dt="2020-08-03T02:00:27.676"/>
    <p1510:client id="{F2C1B4C7-64E4-4D51-A3B0-F9C24A02131B}" v="15" dt="2020-08-03T09:58:24.39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25" autoAdjust="0"/>
    <p:restoredTop sz="94660" autoAdjust="0"/>
  </p:normalViewPr>
  <p:slideViewPr>
    <p:cSldViewPr showGuides="1">
      <p:cViewPr varScale="1">
        <p:scale>
          <a:sx n="171" d="100"/>
          <a:sy n="171" d="100"/>
        </p:scale>
        <p:origin x="126" y="936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howGuides="1">
      <p:cViewPr varScale="1">
        <p:scale>
          <a:sx n="137" d="100"/>
          <a:sy n="137" d="100"/>
        </p:scale>
        <p:origin x="-84" y="-63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6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792F3AEE-8017-45BF-882B-313D555AB070}"/>
    <pc:docChg chg="modSld">
      <pc:chgData name="정근채" userId="bf3f9740-ba12-4a95-bdcd-7a89d0b0b3a3" providerId="ADAL" clId="{792F3AEE-8017-45BF-882B-313D555AB070}" dt="2022-08-01T02:24:29.274" v="3"/>
      <pc:docMkLst>
        <pc:docMk/>
      </pc:docMkLst>
      <pc:sldChg chg="addSp modSp modTransition">
        <pc:chgData name="정근채" userId="bf3f9740-ba12-4a95-bdcd-7a89d0b0b3a3" providerId="ADAL" clId="{792F3AEE-8017-45BF-882B-313D555AB070}" dt="2022-08-01T02:18:12.385" v="1"/>
        <pc:sldMkLst>
          <pc:docMk/>
          <pc:sldMk cId="469732913" sldId="581"/>
        </pc:sldMkLst>
        <pc:picChg chg="add mod">
          <ac:chgData name="정근채" userId="bf3f9740-ba12-4a95-bdcd-7a89d0b0b3a3" providerId="ADAL" clId="{792F3AEE-8017-45BF-882B-313D555AB070}" dt="2022-08-01T02:18:12.385" v="1"/>
          <ac:picMkLst>
            <pc:docMk/>
            <pc:sldMk cId="469732913" sldId="581"/>
            <ac:picMk id="4" creationId="{2F0D7FD8-670D-85FF-0958-48D062801960}"/>
          </ac:picMkLst>
        </pc:picChg>
        <pc:inkChg chg="add">
          <ac:chgData name="정근채" userId="bf3f9740-ba12-4a95-bdcd-7a89d0b0b3a3" providerId="ADAL" clId="{792F3AEE-8017-45BF-882B-313D555AB070}" dt="2022-08-01T02:18:12.385" v="1"/>
          <ac:inkMkLst>
            <pc:docMk/>
            <pc:sldMk cId="469732913" sldId="581"/>
            <ac:inkMk id="2" creationId="{85D2A154-00E3-01D6-9105-2D4172C40133}"/>
          </ac:inkMkLst>
        </pc:inkChg>
      </pc:sldChg>
      <pc:sldChg chg="addSp modSp modTransition">
        <pc:chgData name="정근채" userId="bf3f9740-ba12-4a95-bdcd-7a89d0b0b3a3" providerId="ADAL" clId="{792F3AEE-8017-45BF-882B-313D555AB070}" dt="2022-08-01T02:24:29.274" v="3"/>
        <pc:sldMkLst>
          <pc:docMk/>
          <pc:sldMk cId="213563342" sldId="582"/>
        </pc:sldMkLst>
        <pc:picChg chg="add mod">
          <ac:chgData name="정근채" userId="bf3f9740-ba12-4a95-bdcd-7a89d0b0b3a3" providerId="ADAL" clId="{792F3AEE-8017-45BF-882B-313D555AB070}" dt="2022-08-01T02:24:29.274" v="3"/>
          <ac:picMkLst>
            <pc:docMk/>
            <pc:sldMk cId="213563342" sldId="582"/>
            <ac:picMk id="4" creationId="{9F54F631-4AE8-56F6-D789-A23634AB1A0E}"/>
          </ac:picMkLst>
        </pc:picChg>
        <pc:inkChg chg="add">
          <ac:chgData name="정근채" userId="bf3f9740-ba12-4a95-bdcd-7a89d0b0b3a3" providerId="ADAL" clId="{792F3AEE-8017-45BF-882B-313D555AB070}" dt="2022-08-01T02:24:29.274" v="3"/>
          <ac:inkMkLst>
            <pc:docMk/>
            <pc:sldMk cId="213563342" sldId="582"/>
            <ac:inkMk id="2" creationId="{EDAC3A71-92CF-C467-E4BC-9B623269C33C}"/>
          </ac:inkMkLst>
        </pc:inkChg>
      </pc:sldChg>
    </pc:docChg>
  </pc:docChgLst>
  <pc:docChgLst>
    <pc:chgData name="정근채" userId="bf3f9740-ba12-4a95-bdcd-7a89d0b0b3a3" providerId="ADAL" clId="{2B91BD28-11DE-4D4A-9567-6CD7BA3EAFE4}"/>
    <pc:docChg chg="modSld">
      <pc:chgData name="정근채" userId="bf3f9740-ba12-4a95-bdcd-7a89d0b0b3a3" providerId="ADAL" clId="{2B91BD28-11DE-4D4A-9567-6CD7BA3EAFE4}" dt="2022-08-02T06:05:09.266" v="0"/>
      <pc:docMkLst>
        <pc:docMk/>
      </pc:docMkLst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2413737405" sldId="563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2413737405" sldId="563"/>
            <ac:picMk id="7" creationId="{0B8EAD54-552A-4D1F-87F9-78FD3F6EE393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2413737405" sldId="563"/>
            <ac:inkMk id="6" creationId="{C7487BAF-71AF-4C17-B6F3-6136FBC6F660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2126757966" sldId="565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2126757966" sldId="565"/>
            <ac:picMk id="10" creationId="{95E61A8F-A5A9-4D19-8C96-E9D065D285C9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1193869736" sldId="566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1193869736" sldId="566"/>
            <ac:picMk id="2" creationId="{AB42CF50-8F90-4A8C-83D0-1F1DD5F92DE6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850251657" sldId="567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850251657" sldId="567"/>
            <ac:picMk id="8" creationId="{7022B299-F446-4616-98DC-07E5A0A22C23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850251657" sldId="567"/>
            <ac:inkMk id="2" creationId="{2FB541A3-3332-4FFB-9467-E9174F5982E0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1471571136" sldId="568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1471571136" sldId="568"/>
            <ac:picMk id="5" creationId="{AED77D29-1782-47BC-9970-C8778C9B108A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1471571136" sldId="568"/>
            <ac:inkMk id="4" creationId="{BF63545C-5389-4758-8059-1E10C4D172DB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3414788029" sldId="569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3414788029" sldId="569"/>
            <ac:picMk id="5" creationId="{40591CF8-D94D-4E53-A130-BA4E363C293B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3414788029" sldId="569"/>
            <ac:inkMk id="4" creationId="{710D0DD0-97EB-476F-9905-A94025F9AA6C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2230275610" sldId="571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2230275610" sldId="571"/>
            <ac:picMk id="5" creationId="{295D5AB2-9F44-4643-9E64-2E6CF873F884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2230275610" sldId="571"/>
            <ac:inkMk id="2" creationId="{6FDF3B12-0B11-4ECB-B2B0-E24327B8C77F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3247237958" sldId="572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3247237958" sldId="572"/>
            <ac:picMk id="5" creationId="{BAB89F13-3A9F-4772-A531-7AE45854715D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3247237958" sldId="572"/>
            <ac:inkMk id="4" creationId="{66591AFF-A4DB-45A1-91FB-2228FFD64B39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3586983063" sldId="573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3586983063" sldId="573"/>
            <ac:picMk id="4" creationId="{00D3DC9E-6E37-41E3-ACB2-14C505B5880D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3586983063" sldId="573"/>
            <ac:inkMk id="2" creationId="{71FE2FED-FBC6-443A-B2DA-2BE736B970A5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2220874140" sldId="574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2220874140" sldId="574"/>
            <ac:picMk id="2" creationId="{15FC9901-E3AC-4255-9F06-6F89BF188BF4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1860550770" sldId="575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1860550770" sldId="575"/>
            <ac:picMk id="2" creationId="{54A019EE-5992-4F9D-93D8-3800FB854227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838472937" sldId="576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838472937" sldId="576"/>
            <ac:picMk id="2" creationId="{DC7766D1-3AB1-4292-B219-5B826BA3CC8A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3917885056" sldId="577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3917885056" sldId="577"/>
            <ac:picMk id="2" creationId="{AE2D4C15-B248-467C-875F-2963F05798EF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3886280463" sldId="578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3886280463" sldId="578"/>
            <ac:picMk id="4" creationId="{35FEA100-39FF-49E5-AD07-6D8D3954C562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3886280463" sldId="578"/>
            <ac:inkMk id="2" creationId="{3A3396B6-CEF2-4056-B7D1-77ABF1774ABF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3584234834" sldId="579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3584234834" sldId="579"/>
            <ac:picMk id="2" creationId="{08863553-236B-40D0-A2D0-484B3CAD8BF4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3106650126" sldId="580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3106650126" sldId="580"/>
            <ac:picMk id="2" creationId="{B9E71CBA-6B61-447E-BE34-44449F321E76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469732913" sldId="581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469732913" sldId="581"/>
            <ac:picMk id="4" creationId="{2F0D7FD8-670D-85FF-0958-48D062801960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469732913" sldId="581"/>
            <ac:inkMk id="2" creationId="{85D2A154-00E3-01D6-9105-2D4172C40133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213563342" sldId="582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213563342" sldId="582"/>
            <ac:picMk id="4" creationId="{9F54F631-4AE8-56F6-D789-A23634AB1A0E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213563342" sldId="582"/>
            <ac:inkMk id="2" creationId="{EDAC3A71-92CF-C467-E4BC-9B623269C33C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3767945799" sldId="583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3767945799" sldId="583"/>
            <ac:picMk id="4" creationId="{5481DCCC-5DD8-4306-92D2-F9BE47111541}"/>
          </ac:picMkLst>
        </pc:picChg>
        <pc:inkChg chg="del">
          <ac:chgData name="정근채" userId="bf3f9740-ba12-4a95-bdcd-7a89d0b0b3a3" providerId="ADAL" clId="{2B91BD28-11DE-4D4A-9567-6CD7BA3EAFE4}" dt="2022-08-02T06:05:09.266" v="0"/>
          <ac:inkMkLst>
            <pc:docMk/>
            <pc:sldMk cId="3767945799" sldId="583"/>
            <ac:inkMk id="2" creationId="{F84039C5-F2DC-4664-B339-79233A28D9E2}"/>
          </ac:inkMkLst>
        </pc:ink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1944038846" sldId="584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1944038846" sldId="584"/>
            <ac:picMk id="4" creationId="{6EA135D4-6FDB-40D3-8F54-26C29FF83DE1}"/>
          </ac:picMkLst>
        </pc:picChg>
      </pc:sldChg>
      <pc:sldChg chg="delSp modTransition modAnim">
        <pc:chgData name="정근채" userId="bf3f9740-ba12-4a95-bdcd-7a89d0b0b3a3" providerId="ADAL" clId="{2B91BD28-11DE-4D4A-9567-6CD7BA3EAFE4}" dt="2022-08-02T06:05:09.266" v="0"/>
        <pc:sldMkLst>
          <pc:docMk/>
          <pc:sldMk cId="2128370637" sldId="585"/>
        </pc:sldMkLst>
        <pc:picChg chg="del">
          <ac:chgData name="정근채" userId="bf3f9740-ba12-4a95-bdcd-7a89d0b0b3a3" providerId="ADAL" clId="{2B91BD28-11DE-4D4A-9567-6CD7BA3EAFE4}" dt="2022-08-02T06:05:09.266" v="0"/>
          <ac:picMkLst>
            <pc:docMk/>
            <pc:sldMk cId="2128370637" sldId="585"/>
            <ac:picMk id="2" creationId="{E0AF64B7-6280-4A06-9385-E6C0CC8C6DB9}"/>
          </ac:picMkLst>
        </pc:picChg>
      </pc:sldChg>
    </pc:docChg>
  </pc:docChgLst>
  <pc:docChgLst>
    <pc:chgData name="정근채" userId="bf3f9740-ba12-4a95-bdcd-7a89d0b0b3a3" providerId="ADAL" clId="{F2C1B4C7-64E4-4D51-A3B0-F9C24A02131B}"/>
    <pc:docChg chg="custSel addSld delSld modSld">
      <pc:chgData name="정근채" userId="bf3f9740-ba12-4a95-bdcd-7a89d0b0b3a3" providerId="ADAL" clId="{F2C1B4C7-64E4-4D51-A3B0-F9C24A02131B}" dt="2020-08-03T09:58:24.396" v="16"/>
      <pc:docMkLst>
        <pc:docMk/>
      </pc:docMkLst>
      <pc:sldChg chg="addSp delSp modSp modTransition modAnim">
        <pc:chgData name="정근채" userId="bf3f9740-ba12-4a95-bdcd-7a89d0b0b3a3" providerId="ADAL" clId="{F2C1B4C7-64E4-4D51-A3B0-F9C24A02131B}" dt="2020-08-03T09:02:02.554" v="3"/>
        <pc:sldMkLst>
          <pc:docMk/>
          <pc:sldMk cId="2413737405" sldId="563"/>
        </pc:sldMkLst>
        <pc:picChg chg="add del mod">
          <ac:chgData name="정근채" userId="bf3f9740-ba12-4a95-bdcd-7a89d0b0b3a3" providerId="ADAL" clId="{F2C1B4C7-64E4-4D51-A3B0-F9C24A02131B}" dt="2020-08-03T09:00:42.241" v="1"/>
          <ac:picMkLst>
            <pc:docMk/>
            <pc:sldMk cId="2413737405" sldId="563"/>
            <ac:picMk id="3" creationId="{530AB957-7998-4EA2-9E6D-EBDC6097B93A}"/>
          </ac:picMkLst>
        </pc:picChg>
        <pc:picChg chg="add del mod">
          <ac:chgData name="정근채" userId="bf3f9740-ba12-4a95-bdcd-7a89d0b0b3a3" providerId="ADAL" clId="{F2C1B4C7-64E4-4D51-A3B0-F9C24A02131B}" dt="2020-08-03T09:00:47.695" v="2"/>
          <ac:picMkLst>
            <pc:docMk/>
            <pc:sldMk cId="2413737405" sldId="563"/>
            <ac:picMk id="5" creationId="{BFA3F9B5-C260-4A58-80FC-DA0650A83675}"/>
          </ac:picMkLst>
        </pc:picChg>
        <pc:picChg chg="add mod">
          <ac:chgData name="정근채" userId="bf3f9740-ba12-4a95-bdcd-7a89d0b0b3a3" providerId="ADAL" clId="{F2C1B4C7-64E4-4D51-A3B0-F9C24A02131B}" dt="2020-08-03T09:02:02.554" v="3"/>
          <ac:picMkLst>
            <pc:docMk/>
            <pc:sldMk cId="2413737405" sldId="563"/>
            <ac:picMk id="7" creationId="{0B8EAD54-552A-4D1F-87F9-78FD3F6EE393}"/>
          </ac:picMkLst>
        </pc:picChg>
        <pc:inkChg chg="add del">
          <ac:chgData name="정근채" userId="bf3f9740-ba12-4a95-bdcd-7a89d0b0b3a3" providerId="ADAL" clId="{F2C1B4C7-64E4-4D51-A3B0-F9C24A02131B}" dt="2020-08-03T09:00:42.241" v="1"/>
          <ac:inkMkLst>
            <pc:docMk/>
            <pc:sldMk cId="2413737405" sldId="563"/>
            <ac:inkMk id="2" creationId="{9BF6D96E-179D-4D98-BEF6-F2532971AF7B}"/>
          </ac:inkMkLst>
        </pc:inkChg>
        <pc:inkChg chg="add">
          <ac:chgData name="정근채" userId="bf3f9740-ba12-4a95-bdcd-7a89d0b0b3a3" providerId="ADAL" clId="{F2C1B4C7-64E4-4D51-A3B0-F9C24A02131B}" dt="2020-08-03T09:02:02.554" v="3"/>
          <ac:inkMkLst>
            <pc:docMk/>
            <pc:sldMk cId="2413737405" sldId="563"/>
            <ac:inkMk id="6" creationId="{C7487BAF-71AF-4C17-B6F3-6136FBC6F660}"/>
          </ac:inkMkLst>
        </pc:inkChg>
      </pc:sldChg>
      <pc:sldChg chg="addSp delSp modSp del">
        <pc:chgData name="정근채" userId="bf3f9740-ba12-4a95-bdcd-7a89d0b0b3a3" providerId="ADAL" clId="{F2C1B4C7-64E4-4D51-A3B0-F9C24A02131B}" dt="2020-08-03T09:03:34.924" v="5" actId="47"/>
        <pc:sldMkLst>
          <pc:docMk/>
          <pc:sldMk cId="2047727433" sldId="564"/>
        </pc:sldMkLst>
        <pc:picChg chg="del">
          <ac:chgData name="정근채" userId="bf3f9740-ba12-4a95-bdcd-7a89d0b0b3a3" providerId="ADAL" clId="{F2C1B4C7-64E4-4D51-A3B0-F9C24A02131B}" dt="2020-08-03T09:00:42.241" v="1"/>
          <ac:picMkLst>
            <pc:docMk/>
            <pc:sldMk cId="2047727433" sldId="564"/>
            <ac:picMk id="2" creationId="{E0AF64B7-6280-4A06-9385-E6C0CC8C6DB9}"/>
          </ac:picMkLst>
        </pc:picChg>
        <pc:picChg chg="add mod">
          <ac:chgData name="정근채" userId="bf3f9740-ba12-4a95-bdcd-7a89d0b0b3a3" providerId="ADAL" clId="{F2C1B4C7-64E4-4D51-A3B0-F9C24A02131B}" dt="2020-08-03T09:00:42.241" v="1"/>
          <ac:picMkLst>
            <pc:docMk/>
            <pc:sldMk cId="2047727433" sldId="564"/>
            <ac:picMk id="5" creationId="{6F246623-A7D3-437D-BF74-F9E947E58CC0}"/>
          </ac:picMkLst>
        </pc:picChg>
      </pc:sldChg>
      <pc:sldChg chg="addSp modSp">
        <pc:chgData name="정근채" userId="bf3f9740-ba12-4a95-bdcd-7a89d0b0b3a3" providerId="ADAL" clId="{F2C1B4C7-64E4-4D51-A3B0-F9C24A02131B}" dt="2020-08-03T09:12:14.873" v="6"/>
        <pc:sldMkLst>
          <pc:docMk/>
          <pc:sldMk cId="850251657" sldId="567"/>
        </pc:sldMkLst>
        <pc:picChg chg="add mod">
          <ac:chgData name="정근채" userId="bf3f9740-ba12-4a95-bdcd-7a89d0b0b3a3" providerId="ADAL" clId="{F2C1B4C7-64E4-4D51-A3B0-F9C24A02131B}" dt="2020-08-03T09:12:14.873" v="6"/>
          <ac:picMkLst>
            <pc:docMk/>
            <pc:sldMk cId="850251657" sldId="567"/>
            <ac:picMk id="8" creationId="{7022B299-F446-4616-98DC-07E5A0A22C23}"/>
          </ac:picMkLst>
        </pc:picChg>
        <pc:inkChg chg="add">
          <ac:chgData name="정근채" userId="bf3f9740-ba12-4a95-bdcd-7a89d0b0b3a3" providerId="ADAL" clId="{F2C1B4C7-64E4-4D51-A3B0-F9C24A02131B}" dt="2020-08-03T09:12:14.873" v="6"/>
          <ac:inkMkLst>
            <pc:docMk/>
            <pc:sldMk cId="850251657" sldId="567"/>
            <ac:inkMk id="2" creationId="{2FB541A3-3332-4FFB-9467-E9174F5982E0}"/>
          </ac:inkMkLst>
        </pc:inkChg>
      </pc:sldChg>
      <pc:sldChg chg="addSp modSp">
        <pc:chgData name="정근채" userId="bf3f9740-ba12-4a95-bdcd-7a89d0b0b3a3" providerId="ADAL" clId="{F2C1B4C7-64E4-4D51-A3B0-F9C24A02131B}" dt="2020-08-03T09:17:32.290" v="7"/>
        <pc:sldMkLst>
          <pc:docMk/>
          <pc:sldMk cId="1471571136" sldId="568"/>
        </pc:sldMkLst>
        <pc:picChg chg="add mod">
          <ac:chgData name="정근채" userId="bf3f9740-ba12-4a95-bdcd-7a89d0b0b3a3" providerId="ADAL" clId="{F2C1B4C7-64E4-4D51-A3B0-F9C24A02131B}" dt="2020-08-03T09:17:32.290" v="7"/>
          <ac:picMkLst>
            <pc:docMk/>
            <pc:sldMk cId="1471571136" sldId="568"/>
            <ac:picMk id="5" creationId="{AED77D29-1782-47BC-9970-C8778C9B108A}"/>
          </ac:picMkLst>
        </pc:picChg>
        <pc:inkChg chg="add">
          <ac:chgData name="정근채" userId="bf3f9740-ba12-4a95-bdcd-7a89d0b0b3a3" providerId="ADAL" clId="{F2C1B4C7-64E4-4D51-A3B0-F9C24A02131B}" dt="2020-08-03T09:17:32.290" v="7"/>
          <ac:inkMkLst>
            <pc:docMk/>
            <pc:sldMk cId="1471571136" sldId="568"/>
            <ac:inkMk id="4" creationId="{BF63545C-5389-4758-8059-1E10C4D172DB}"/>
          </ac:inkMkLst>
        </pc:inkChg>
      </pc:sldChg>
      <pc:sldChg chg="addSp modSp">
        <pc:chgData name="정근채" userId="bf3f9740-ba12-4a95-bdcd-7a89d0b0b3a3" providerId="ADAL" clId="{F2C1B4C7-64E4-4D51-A3B0-F9C24A02131B}" dt="2020-08-03T09:22:35.198" v="8"/>
        <pc:sldMkLst>
          <pc:docMk/>
          <pc:sldMk cId="3414788029" sldId="569"/>
        </pc:sldMkLst>
        <pc:picChg chg="add mod">
          <ac:chgData name="정근채" userId="bf3f9740-ba12-4a95-bdcd-7a89d0b0b3a3" providerId="ADAL" clId="{F2C1B4C7-64E4-4D51-A3B0-F9C24A02131B}" dt="2020-08-03T09:22:35.198" v="8"/>
          <ac:picMkLst>
            <pc:docMk/>
            <pc:sldMk cId="3414788029" sldId="569"/>
            <ac:picMk id="5" creationId="{40591CF8-D94D-4E53-A130-BA4E363C293B}"/>
          </ac:picMkLst>
        </pc:picChg>
        <pc:inkChg chg="add">
          <ac:chgData name="정근채" userId="bf3f9740-ba12-4a95-bdcd-7a89d0b0b3a3" providerId="ADAL" clId="{F2C1B4C7-64E4-4D51-A3B0-F9C24A02131B}" dt="2020-08-03T09:22:35.198" v="8"/>
          <ac:inkMkLst>
            <pc:docMk/>
            <pc:sldMk cId="3414788029" sldId="569"/>
            <ac:inkMk id="4" creationId="{710D0DD0-97EB-476F-9905-A94025F9AA6C}"/>
          </ac:inkMkLst>
        </pc:inkChg>
      </pc:sldChg>
      <pc:sldChg chg="addSp modSp">
        <pc:chgData name="정근채" userId="bf3f9740-ba12-4a95-bdcd-7a89d0b0b3a3" providerId="ADAL" clId="{F2C1B4C7-64E4-4D51-A3B0-F9C24A02131B}" dt="2020-08-03T09:25:36.870" v="9"/>
        <pc:sldMkLst>
          <pc:docMk/>
          <pc:sldMk cId="2230275610" sldId="571"/>
        </pc:sldMkLst>
        <pc:picChg chg="add mod">
          <ac:chgData name="정근채" userId="bf3f9740-ba12-4a95-bdcd-7a89d0b0b3a3" providerId="ADAL" clId="{F2C1B4C7-64E4-4D51-A3B0-F9C24A02131B}" dt="2020-08-03T09:25:36.870" v="9"/>
          <ac:picMkLst>
            <pc:docMk/>
            <pc:sldMk cId="2230275610" sldId="571"/>
            <ac:picMk id="5" creationId="{295D5AB2-9F44-4643-9E64-2E6CF873F884}"/>
          </ac:picMkLst>
        </pc:picChg>
        <pc:inkChg chg="add">
          <ac:chgData name="정근채" userId="bf3f9740-ba12-4a95-bdcd-7a89d0b0b3a3" providerId="ADAL" clId="{F2C1B4C7-64E4-4D51-A3B0-F9C24A02131B}" dt="2020-08-03T09:25:36.870" v="9"/>
          <ac:inkMkLst>
            <pc:docMk/>
            <pc:sldMk cId="2230275610" sldId="571"/>
            <ac:inkMk id="2" creationId="{6FDF3B12-0B11-4ECB-B2B0-E24327B8C77F}"/>
          </ac:inkMkLst>
        </pc:inkChg>
      </pc:sldChg>
      <pc:sldChg chg="addSp modSp">
        <pc:chgData name="정근채" userId="bf3f9740-ba12-4a95-bdcd-7a89d0b0b3a3" providerId="ADAL" clId="{F2C1B4C7-64E4-4D51-A3B0-F9C24A02131B}" dt="2020-08-03T09:30:29.883" v="10"/>
        <pc:sldMkLst>
          <pc:docMk/>
          <pc:sldMk cId="3247237958" sldId="572"/>
        </pc:sldMkLst>
        <pc:picChg chg="add mod">
          <ac:chgData name="정근채" userId="bf3f9740-ba12-4a95-bdcd-7a89d0b0b3a3" providerId="ADAL" clId="{F2C1B4C7-64E4-4D51-A3B0-F9C24A02131B}" dt="2020-08-03T09:30:29.883" v="10"/>
          <ac:picMkLst>
            <pc:docMk/>
            <pc:sldMk cId="3247237958" sldId="572"/>
            <ac:picMk id="5" creationId="{BAB89F13-3A9F-4772-A531-7AE45854715D}"/>
          </ac:picMkLst>
        </pc:picChg>
        <pc:inkChg chg="add">
          <ac:chgData name="정근채" userId="bf3f9740-ba12-4a95-bdcd-7a89d0b0b3a3" providerId="ADAL" clId="{F2C1B4C7-64E4-4D51-A3B0-F9C24A02131B}" dt="2020-08-03T09:30:29.883" v="10"/>
          <ac:inkMkLst>
            <pc:docMk/>
            <pc:sldMk cId="3247237958" sldId="572"/>
            <ac:inkMk id="4" creationId="{66591AFF-A4DB-45A1-91FB-2228FFD64B39}"/>
          </ac:inkMkLst>
        </pc:inkChg>
      </pc:sldChg>
      <pc:sldChg chg="addSp modSp">
        <pc:chgData name="정근채" userId="bf3f9740-ba12-4a95-bdcd-7a89d0b0b3a3" providerId="ADAL" clId="{F2C1B4C7-64E4-4D51-A3B0-F9C24A02131B}" dt="2020-08-03T09:36:57.581" v="11"/>
        <pc:sldMkLst>
          <pc:docMk/>
          <pc:sldMk cId="3586983063" sldId="573"/>
        </pc:sldMkLst>
        <pc:picChg chg="add mod">
          <ac:chgData name="정근채" userId="bf3f9740-ba12-4a95-bdcd-7a89d0b0b3a3" providerId="ADAL" clId="{F2C1B4C7-64E4-4D51-A3B0-F9C24A02131B}" dt="2020-08-03T09:36:57.581" v="11"/>
          <ac:picMkLst>
            <pc:docMk/>
            <pc:sldMk cId="3586983063" sldId="573"/>
            <ac:picMk id="4" creationId="{00D3DC9E-6E37-41E3-ACB2-14C505B5880D}"/>
          </ac:picMkLst>
        </pc:picChg>
        <pc:inkChg chg="add">
          <ac:chgData name="정근채" userId="bf3f9740-ba12-4a95-bdcd-7a89d0b0b3a3" providerId="ADAL" clId="{F2C1B4C7-64E4-4D51-A3B0-F9C24A02131B}" dt="2020-08-03T09:36:57.581" v="11"/>
          <ac:inkMkLst>
            <pc:docMk/>
            <pc:sldMk cId="3586983063" sldId="573"/>
            <ac:inkMk id="2" creationId="{71FE2FED-FBC6-443A-B2DA-2BE736B970A5}"/>
          </ac:inkMkLst>
        </pc:inkChg>
      </pc:sldChg>
      <pc:sldChg chg="addSp delSp mod">
        <pc:chgData name="정근채" userId="bf3f9740-ba12-4a95-bdcd-7a89d0b0b3a3" providerId="ADAL" clId="{F2C1B4C7-64E4-4D51-A3B0-F9C24A02131B}" dt="2020-08-03T09:37:20.013" v="13" actId="478"/>
        <pc:sldMkLst>
          <pc:docMk/>
          <pc:sldMk cId="2220874140" sldId="574"/>
        </pc:sldMkLst>
        <pc:inkChg chg="add del">
          <ac:chgData name="정근채" userId="bf3f9740-ba12-4a95-bdcd-7a89d0b0b3a3" providerId="ADAL" clId="{F2C1B4C7-64E4-4D51-A3B0-F9C24A02131B}" dt="2020-08-03T09:37:20.013" v="13" actId="478"/>
          <ac:inkMkLst>
            <pc:docMk/>
            <pc:sldMk cId="2220874140" sldId="574"/>
            <ac:inkMk id="5" creationId="{307F21C1-F1ED-45AA-85AD-AE3576907999}"/>
          </ac:inkMkLst>
        </pc:inkChg>
      </pc:sldChg>
      <pc:sldChg chg="addSp modSp">
        <pc:chgData name="정근채" userId="bf3f9740-ba12-4a95-bdcd-7a89d0b0b3a3" providerId="ADAL" clId="{F2C1B4C7-64E4-4D51-A3B0-F9C24A02131B}" dt="2020-08-03T09:48:48.668" v="14"/>
        <pc:sldMkLst>
          <pc:docMk/>
          <pc:sldMk cId="469732913" sldId="581"/>
        </pc:sldMkLst>
        <pc:picChg chg="add mod">
          <ac:chgData name="정근채" userId="bf3f9740-ba12-4a95-bdcd-7a89d0b0b3a3" providerId="ADAL" clId="{F2C1B4C7-64E4-4D51-A3B0-F9C24A02131B}" dt="2020-08-03T09:48:48.668" v="14"/>
          <ac:picMkLst>
            <pc:docMk/>
            <pc:sldMk cId="469732913" sldId="581"/>
            <ac:picMk id="5" creationId="{56455D7D-D0D4-497A-8514-BE3FA81EAECD}"/>
          </ac:picMkLst>
        </pc:picChg>
        <pc:inkChg chg="add">
          <ac:chgData name="정근채" userId="bf3f9740-ba12-4a95-bdcd-7a89d0b0b3a3" providerId="ADAL" clId="{F2C1B4C7-64E4-4D51-A3B0-F9C24A02131B}" dt="2020-08-03T09:48:48.668" v="14"/>
          <ac:inkMkLst>
            <pc:docMk/>
            <pc:sldMk cId="469732913" sldId="581"/>
            <ac:inkMk id="4" creationId="{1124CDCF-B72C-4017-91AB-FB5C7CC78B1F}"/>
          </ac:inkMkLst>
        </pc:inkChg>
      </pc:sldChg>
      <pc:sldChg chg="addSp modSp">
        <pc:chgData name="정근채" userId="bf3f9740-ba12-4a95-bdcd-7a89d0b0b3a3" providerId="ADAL" clId="{F2C1B4C7-64E4-4D51-A3B0-F9C24A02131B}" dt="2020-08-03T09:51:35.215" v="15"/>
        <pc:sldMkLst>
          <pc:docMk/>
          <pc:sldMk cId="213563342" sldId="582"/>
        </pc:sldMkLst>
        <pc:picChg chg="add mod">
          <ac:chgData name="정근채" userId="bf3f9740-ba12-4a95-bdcd-7a89d0b0b3a3" providerId="ADAL" clId="{F2C1B4C7-64E4-4D51-A3B0-F9C24A02131B}" dt="2020-08-03T09:51:35.215" v="15"/>
          <ac:picMkLst>
            <pc:docMk/>
            <pc:sldMk cId="213563342" sldId="582"/>
            <ac:picMk id="4" creationId="{5EA08F52-C98A-4AEE-B119-DF7BDF5CE757}"/>
          </ac:picMkLst>
        </pc:picChg>
        <pc:inkChg chg="add">
          <ac:chgData name="정근채" userId="bf3f9740-ba12-4a95-bdcd-7a89d0b0b3a3" providerId="ADAL" clId="{F2C1B4C7-64E4-4D51-A3B0-F9C24A02131B}" dt="2020-08-03T09:51:35.215" v="15"/>
          <ac:inkMkLst>
            <pc:docMk/>
            <pc:sldMk cId="213563342" sldId="582"/>
            <ac:inkMk id="2" creationId="{0606601B-A88D-4F04-8ACC-95A1F9E02593}"/>
          </ac:inkMkLst>
        </pc:inkChg>
      </pc:sldChg>
      <pc:sldChg chg="addSp modSp">
        <pc:chgData name="정근채" userId="bf3f9740-ba12-4a95-bdcd-7a89d0b0b3a3" providerId="ADAL" clId="{F2C1B4C7-64E4-4D51-A3B0-F9C24A02131B}" dt="2020-08-03T09:58:24.396" v="16"/>
        <pc:sldMkLst>
          <pc:docMk/>
          <pc:sldMk cId="3767945799" sldId="583"/>
        </pc:sldMkLst>
        <pc:picChg chg="add mod">
          <ac:chgData name="정근채" userId="bf3f9740-ba12-4a95-bdcd-7a89d0b0b3a3" providerId="ADAL" clId="{F2C1B4C7-64E4-4D51-A3B0-F9C24A02131B}" dt="2020-08-03T09:58:24.396" v="16"/>
          <ac:picMkLst>
            <pc:docMk/>
            <pc:sldMk cId="3767945799" sldId="583"/>
            <ac:picMk id="4" creationId="{5481DCCC-5DD8-4306-92D2-F9BE47111541}"/>
          </ac:picMkLst>
        </pc:picChg>
        <pc:inkChg chg="add">
          <ac:chgData name="정근채" userId="bf3f9740-ba12-4a95-bdcd-7a89d0b0b3a3" providerId="ADAL" clId="{F2C1B4C7-64E4-4D51-A3B0-F9C24A02131B}" dt="2020-08-03T09:58:24.396" v="16"/>
          <ac:inkMkLst>
            <pc:docMk/>
            <pc:sldMk cId="3767945799" sldId="583"/>
            <ac:inkMk id="2" creationId="{F84039C5-F2DC-4664-B339-79233A28D9E2}"/>
          </ac:inkMkLst>
        </pc:inkChg>
      </pc:sldChg>
      <pc:sldChg chg="add">
        <pc:chgData name="정근채" userId="bf3f9740-ba12-4a95-bdcd-7a89d0b0b3a3" providerId="ADAL" clId="{F2C1B4C7-64E4-4D51-A3B0-F9C24A02131B}" dt="2020-08-03T09:03:28.804" v="4"/>
        <pc:sldMkLst>
          <pc:docMk/>
          <pc:sldMk cId="2128370637" sldId="585"/>
        </pc:sldMkLst>
      </pc:sldChg>
    </pc:docChg>
  </pc:docChgLst>
  <pc:docChgLst>
    <pc:chgData name="정근채" userId="bf3f9740-ba12-4a95-bdcd-7a89d0b0b3a3" providerId="ADAL" clId="{25735445-0818-42D0-91A6-1520AA7E7D53}"/>
    <pc:docChg chg="undo custSel modSld">
      <pc:chgData name="정근채" userId="bf3f9740-ba12-4a95-bdcd-7a89d0b0b3a3" providerId="ADAL" clId="{25735445-0818-42D0-91A6-1520AA7E7D53}" dt="2020-08-03T02:00:27.675" v="60"/>
      <pc:docMkLst>
        <pc:docMk/>
      </pc:docMkLst>
      <pc:sldChg chg="addSp delSp modSp mod">
        <pc:chgData name="정근채" userId="bf3f9740-ba12-4a95-bdcd-7a89d0b0b3a3" providerId="ADAL" clId="{25735445-0818-42D0-91A6-1520AA7E7D53}" dt="2020-08-03T02:00:19.317" v="50" actId="20577"/>
        <pc:sldMkLst>
          <pc:docMk/>
          <pc:sldMk cId="469732913" sldId="581"/>
        </pc:sldMkLst>
        <pc:spChg chg="mod">
          <ac:chgData name="정근채" userId="bf3f9740-ba12-4a95-bdcd-7a89d0b0b3a3" providerId="ADAL" clId="{25735445-0818-42D0-91A6-1520AA7E7D53}" dt="2020-08-03T02:00:19.317" v="50" actId="20577"/>
          <ac:spMkLst>
            <pc:docMk/>
            <pc:sldMk cId="469732913" sldId="581"/>
            <ac:spMk id="9" creationId="{00000000-0000-0000-0000-000000000000}"/>
          </ac:spMkLst>
        </pc:spChg>
        <pc:spChg chg="mod">
          <ac:chgData name="정근채" userId="bf3f9740-ba12-4a95-bdcd-7a89d0b0b3a3" providerId="ADAL" clId="{25735445-0818-42D0-91A6-1520AA7E7D53}" dt="2020-08-03T01:45:40.598" v="8" actId="1076"/>
          <ac:spMkLst>
            <pc:docMk/>
            <pc:sldMk cId="469732913" sldId="581"/>
            <ac:spMk id="21507" creationId="{00000000-0000-0000-0000-000000000000}"/>
          </ac:spMkLst>
        </pc:spChg>
        <pc:picChg chg="add mod">
          <ac:chgData name="정근채" userId="bf3f9740-ba12-4a95-bdcd-7a89d0b0b3a3" providerId="ADAL" clId="{25735445-0818-42D0-91A6-1520AA7E7D53}" dt="2020-08-03T01:45:49.688" v="12" actId="1076"/>
          <ac:picMkLst>
            <pc:docMk/>
            <pc:sldMk cId="469732913" sldId="581"/>
            <ac:picMk id="2" creationId="{E90838E3-83A8-4DD9-975A-562BA5316E99}"/>
          </ac:picMkLst>
        </pc:picChg>
        <pc:picChg chg="del">
          <ac:chgData name="정근채" userId="bf3f9740-ba12-4a95-bdcd-7a89d0b0b3a3" providerId="ADAL" clId="{25735445-0818-42D0-91A6-1520AA7E7D53}" dt="2020-08-03T01:45:12.920" v="4" actId="478"/>
          <ac:picMkLst>
            <pc:docMk/>
            <pc:sldMk cId="469732913" sldId="581"/>
            <ac:picMk id="5" creationId="{00000000-0000-0000-0000-000000000000}"/>
          </ac:picMkLst>
        </pc:picChg>
      </pc:sldChg>
      <pc:sldChg chg="addSp delSp modSp mod">
        <pc:chgData name="정근채" userId="bf3f9740-ba12-4a95-bdcd-7a89d0b0b3a3" providerId="ADAL" clId="{25735445-0818-42D0-91A6-1520AA7E7D53}" dt="2020-08-03T02:00:27.675" v="60"/>
        <pc:sldMkLst>
          <pc:docMk/>
          <pc:sldMk cId="213563342" sldId="582"/>
        </pc:sldMkLst>
        <pc:spChg chg="mod">
          <ac:chgData name="정근채" userId="bf3f9740-ba12-4a95-bdcd-7a89d0b0b3a3" providerId="ADAL" clId="{25735445-0818-42D0-91A6-1520AA7E7D53}" dt="2020-08-03T02:00:27.675" v="60"/>
          <ac:spMkLst>
            <pc:docMk/>
            <pc:sldMk cId="213563342" sldId="582"/>
            <ac:spMk id="8" creationId="{00000000-0000-0000-0000-000000000000}"/>
          </ac:spMkLst>
        </pc:spChg>
        <pc:graphicFrameChg chg="add del mod">
          <ac:chgData name="정근채" userId="bf3f9740-ba12-4a95-bdcd-7a89d0b0b3a3" providerId="ADAL" clId="{25735445-0818-42D0-91A6-1520AA7E7D53}" dt="2020-08-03T01:56:26.709" v="16" actId="478"/>
          <ac:graphicFrameMkLst>
            <pc:docMk/>
            <pc:sldMk cId="213563342" sldId="582"/>
            <ac:graphicFrameMk id="2" creationId="{F961D356-92AB-448A-9FAF-E230E0822EE5}"/>
          </ac:graphicFrameMkLst>
        </pc:graphicFrameChg>
        <pc:graphicFrameChg chg="add del mod">
          <ac:chgData name="정근채" userId="bf3f9740-ba12-4a95-bdcd-7a89d0b0b3a3" providerId="ADAL" clId="{25735445-0818-42D0-91A6-1520AA7E7D53}" dt="2020-08-03T01:57:44.254" v="33"/>
          <ac:graphicFrameMkLst>
            <pc:docMk/>
            <pc:sldMk cId="213563342" sldId="582"/>
            <ac:graphicFrameMk id="4" creationId="{A321CAE0-39BF-4D72-B677-FA4FA2109BD1}"/>
          </ac:graphicFrameMkLst>
        </pc:graphicFrameChg>
        <pc:graphicFrameChg chg="add del mod">
          <ac:chgData name="정근채" userId="bf3f9740-ba12-4a95-bdcd-7a89d0b0b3a3" providerId="ADAL" clId="{25735445-0818-42D0-91A6-1520AA7E7D53}" dt="2020-08-03T01:58:01.450" v="36" actId="478"/>
          <ac:graphicFrameMkLst>
            <pc:docMk/>
            <pc:sldMk cId="213563342" sldId="582"/>
            <ac:graphicFrameMk id="6" creationId="{E9A6CFF3-E32F-4DB6-B0F9-8E95325EF3DD}"/>
          </ac:graphicFrameMkLst>
        </pc:graphicFrameChg>
        <pc:graphicFrameChg chg="mod modGraphic">
          <ac:chgData name="정근채" userId="bf3f9740-ba12-4a95-bdcd-7a89d0b0b3a3" providerId="ADAL" clId="{25735445-0818-42D0-91A6-1520AA7E7D53}" dt="2020-08-03T01:59:21.482" v="46" actId="14100"/>
          <ac:graphicFrameMkLst>
            <pc:docMk/>
            <pc:sldMk cId="213563342" sldId="582"/>
            <ac:graphicFrameMk id="7" creationId="{00000000-0000-0000-0000-000000000000}"/>
          </ac:graphicFrameMkLst>
        </pc:graphicFrameChg>
      </pc:sldChg>
    </pc:docChg>
  </pc:docChgLst>
  <pc:docChgLst>
    <pc:chgData name="정근채" userId="bf3f9740-ba12-4a95-bdcd-7a89d0b0b3a3" providerId="ADAL" clId="{4CB26AE8-BAA6-42FC-9242-2C403E2A2BC0}"/>
    <pc:docChg chg="undo redo custSel modSld">
      <pc:chgData name="정근채" userId="bf3f9740-ba12-4a95-bdcd-7a89d0b0b3a3" providerId="ADAL" clId="{4CB26AE8-BAA6-42FC-9242-2C403E2A2BC0}" dt="2022-08-01T01:58:49.370" v="343" actId="6549"/>
      <pc:docMkLst>
        <pc:docMk/>
      </pc:docMkLst>
      <pc:sldChg chg="addSp delSp modSp mod addAnim delAnim">
        <pc:chgData name="정근채" userId="bf3f9740-ba12-4a95-bdcd-7a89d0b0b3a3" providerId="ADAL" clId="{4CB26AE8-BAA6-42FC-9242-2C403E2A2BC0}" dt="2022-08-01T01:52:51.512" v="309" actId="207"/>
        <pc:sldMkLst>
          <pc:docMk/>
          <pc:sldMk cId="469732913" sldId="581"/>
        </pc:sldMkLst>
        <pc:spChg chg="mod">
          <ac:chgData name="정근채" userId="bf3f9740-ba12-4a95-bdcd-7a89d0b0b3a3" providerId="ADAL" clId="{4CB26AE8-BAA6-42FC-9242-2C403E2A2BC0}" dt="2022-08-01T01:01:39.769" v="25" actId="20577"/>
          <ac:spMkLst>
            <pc:docMk/>
            <pc:sldMk cId="469732913" sldId="581"/>
            <ac:spMk id="9" creationId="{00000000-0000-0000-0000-000000000000}"/>
          </ac:spMkLst>
        </pc:spChg>
        <pc:spChg chg="add del mod">
          <ac:chgData name="정근채" userId="bf3f9740-ba12-4a95-bdcd-7a89d0b0b3a3" providerId="ADAL" clId="{4CB26AE8-BAA6-42FC-9242-2C403E2A2BC0}" dt="2022-08-01T01:38:01.208" v="113" actId="478"/>
          <ac:spMkLst>
            <pc:docMk/>
            <pc:sldMk cId="469732913" sldId="581"/>
            <ac:spMk id="13" creationId="{2103824E-302D-16C9-D35B-9A38ABAE09C9}"/>
          </ac:spMkLst>
        </pc:spChg>
        <pc:spChg chg="add mod">
          <ac:chgData name="정근채" userId="bf3f9740-ba12-4a95-bdcd-7a89d0b0b3a3" providerId="ADAL" clId="{4CB26AE8-BAA6-42FC-9242-2C403E2A2BC0}" dt="2022-08-01T01:52:51.512" v="309" actId="207"/>
          <ac:spMkLst>
            <pc:docMk/>
            <pc:sldMk cId="469732913" sldId="581"/>
            <ac:spMk id="14" creationId="{190CBDE6-7593-C7EB-CEF9-9903994CC95B}"/>
          </ac:spMkLst>
        </pc:spChg>
        <pc:spChg chg="add mod">
          <ac:chgData name="정근채" userId="bf3f9740-ba12-4a95-bdcd-7a89d0b0b3a3" providerId="ADAL" clId="{4CB26AE8-BAA6-42FC-9242-2C403E2A2BC0}" dt="2022-08-01T01:41:41.289" v="118" actId="1076"/>
          <ac:spMkLst>
            <pc:docMk/>
            <pc:sldMk cId="469732913" sldId="581"/>
            <ac:spMk id="16" creationId="{E2607472-E576-C435-7AB1-CEF6D7274648}"/>
          </ac:spMkLst>
        </pc:spChg>
        <pc:spChg chg="add del mod">
          <ac:chgData name="정근채" userId="bf3f9740-ba12-4a95-bdcd-7a89d0b0b3a3" providerId="ADAL" clId="{4CB26AE8-BAA6-42FC-9242-2C403E2A2BC0}" dt="2022-08-01T01:38:01.208" v="113" actId="478"/>
          <ac:spMkLst>
            <pc:docMk/>
            <pc:sldMk cId="469732913" sldId="581"/>
            <ac:spMk id="17" creationId="{9D60B2D0-F84B-2204-C962-3B1DF5504A53}"/>
          </ac:spMkLst>
        </pc:spChg>
        <pc:spChg chg="add mod">
          <ac:chgData name="정근채" userId="bf3f9740-ba12-4a95-bdcd-7a89d0b0b3a3" providerId="ADAL" clId="{4CB26AE8-BAA6-42FC-9242-2C403E2A2BC0}" dt="2022-08-01T01:37:51.022" v="112" actId="1036"/>
          <ac:spMkLst>
            <pc:docMk/>
            <pc:sldMk cId="469732913" sldId="581"/>
            <ac:spMk id="18" creationId="{A1C919A7-EC64-92A3-4F9E-34A326EED33C}"/>
          </ac:spMkLst>
        </pc:spChg>
        <pc:spChg chg="add mod">
          <ac:chgData name="정근채" userId="bf3f9740-ba12-4a95-bdcd-7a89d0b0b3a3" providerId="ADAL" clId="{4CB26AE8-BAA6-42FC-9242-2C403E2A2BC0}" dt="2022-08-01T01:41:41.289" v="118" actId="1076"/>
          <ac:spMkLst>
            <pc:docMk/>
            <pc:sldMk cId="469732913" sldId="581"/>
            <ac:spMk id="19" creationId="{9D673F6C-4078-51D0-4FE8-A56857D956DF}"/>
          </ac:spMkLst>
        </pc:spChg>
        <pc:spChg chg="add mod">
          <ac:chgData name="정근채" userId="bf3f9740-ba12-4a95-bdcd-7a89d0b0b3a3" providerId="ADAL" clId="{4CB26AE8-BAA6-42FC-9242-2C403E2A2BC0}" dt="2022-08-01T01:38:06.480" v="114" actId="571"/>
          <ac:spMkLst>
            <pc:docMk/>
            <pc:sldMk cId="469732913" sldId="581"/>
            <ac:spMk id="20" creationId="{A24BAFDC-B279-B529-6115-0A85DB803B06}"/>
          </ac:spMkLst>
        </pc:spChg>
        <pc:spChg chg="add mod">
          <ac:chgData name="정근채" userId="bf3f9740-ba12-4a95-bdcd-7a89d0b0b3a3" providerId="ADAL" clId="{4CB26AE8-BAA6-42FC-9242-2C403E2A2BC0}" dt="2022-08-01T01:41:54.218" v="122" actId="14100"/>
          <ac:spMkLst>
            <pc:docMk/>
            <pc:sldMk cId="469732913" sldId="581"/>
            <ac:spMk id="21" creationId="{B7C857D2-8D1C-CB50-A13E-59767F2ABD86}"/>
          </ac:spMkLst>
        </pc:spChg>
        <pc:spChg chg="add mod">
          <ac:chgData name="정근채" userId="bf3f9740-ba12-4a95-bdcd-7a89d0b0b3a3" providerId="ADAL" clId="{4CB26AE8-BAA6-42FC-9242-2C403E2A2BC0}" dt="2022-08-01T01:41:54.218" v="122" actId="14100"/>
          <ac:spMkLst>
            <pc:docMk/>
            <pc:sldMk cId="469732913" sldId="581"/>
            <ac:spMk id="22" creationId="{5DFDD06C-5BC4-98EE-9ED7-2B18DB5BE993}"/>
          </ac:spMkLst>
        </pc:spChg>
        <pc:spChg chg="add mod">
          <ac:chgData name="정근채" userId="bf3f9740-ba12-4a95-bdcd-7a89d0b0b3a3" providerId="ADAL" clId="{4CB26AE8-BAA6-42FC-9242-2C403E2A2BC0}" dt="2022-08-01T01:51:32.508" v="255" actId="208"/>
          <ac:spMkLst>
            <pc:docMk/>
            <pc:sldMk cId="469732913" sldId="581"/>
            <ac:spMk id="23" creationId="{31A47D3B-381E-61EF-60F9-0658674A8DB5}"/>
          </ac:spMkLst>
        </pc:spChg>
        <pc:spChg chg="add mod">
          <ac:chgData name="정근채" userId="bf3f9740-ba12-4a95-bdcd-7a89d0b0b3a3" providerId="ADAL" clId="{4CB26AE8-BAA6-42FC-9242-2C403E2A2BC0}" dt="2022-08-01T01:46:38.982" v="150" actId="1037"/>
          <ac:spMkLst>
            <pc:docMk/>
            <pc:sldMk cId="469732913" sldId="581"/>
            <ac:spMk id="24" creationId="{98C8F70D-833D-E252-EB1A-500EBC6F8962}"/>
          </ac:spMkLst>
        </pc:spChg>
        <pc:spChg chg="add mod">
          <ac:chgData name="정근채" userId="bf3f9740-ba12-4a95-bdcd-7a89d0b0b3a3" providerId="ADAL" clId="{4CB26AE8-BAA6-42FC-9242-2C403E2A2BC0}" dt="2022-08-01T01:46:52.345" v="155" actId="1038"/>
          <ac:spMkLst>
            <pc:docMk/>
            <pc:sldMk cId="469732913" sldId="581"/>
            <ac:spMk id="25" creationId="{643E7DDE-488E-5D61-1759-4F3A9621A40E}"/>
          </ac:spMkLst>
        </pc:spChg>
        <pc:spChg chg="add mod">
          <ac:chgData name="정근채" userId="bf3f9740-ba12-4a95-bdcd-7a89d0b0b3a3" providerId="ADAL" clId="{4CB26AE8-BAA6-42FC-9242-2C403E2A2BC0}" dt="2022-08-01T01:46:57.930" v="162" actId="1037"/>
          <ac:spMkLst>
            <pc:docMk/>
            <pc:sldMk cId="469732913" sldId="581"/>
            <ac:spMk id="26" creationId="{D55AD7F9-4414-DB0C-A3E5-D06D2CCE6D7A}"/>
          </ac:spMkLst>
        </pc:spChg>
        <pc:spChg chg="add del mod">
          <ac:chgData name="정근채" userId="bf3f9740-ba12-4a95-bdcd-7a89d0b0b3a3" providerId="ADAL" clId="{4CB26AE8-BAA6-42FC-9242-2C403E2A2BC0}" dt="2022-08-01T01:51:02.985" v="250" actId="478"/>
          <ac:spMkLst>
            <pc:docMk/>
            <pc:sldMk cId="469732913" sldId="581"/>
            <ac:spMk id="27" creationId="{AF09BEDE-D659-7A97-51E2-E88272CD27DC}"/>
          </ac:spMkLst>
        </pc:spChg>
        <pc:spChg chg="add del mod">
          <ac:chgData name="정근채" userId="bf3f9740-ba12-4a95-bdcd-7a89d0b0b3a3" providerId="ADAL" clId="{4CB26AE8-BAA6-42FC-9242-2C403E2A2BC0}" dt="2022-08-01T01:51:02.985" v="250" actId="478"/>
          <ac:spMkLst>
            <pc:docMk/>
            <pc:sldMk cId="469732913" sldId="581"/>
            <ac:spMk id="28" creationId="{B7814D3C-0472-EAA5-787F-EED1F60A9C6A}"/>
          </ac:spMkLst>
        </pc:spChg>
        <pc:spChg chg="add mod">
          <ac:chgData name="정근채" userId="bf3f9740-ba12-4a95-bdcd-7a89d0b0b3a3" providerId="ADAL" clId="{4CB26AE8-BAA6-42FC-9242-2C403E2A2BC0}" dt="2022-08-01T01:48:17.084" v="171" actId="1076"/>
          <ac:spMkLst>
            <pc:docMk/>
            <pc:sldMk cId="469732913" sldId="581"/>
            <ac:spMk id="29" creationId="{E2A5B9D5-7DF5-942F-C566-684928B3CF07}"/>
          </ac:spMkLst>
        </pc:spChg>
        <pc:spChg chg="add mod">
          <ac:chgData name="정근채" userId="bf3f9740-ba12-4a95-bdcd-7a89d0b0b3a3" providerId="ADAL" clId="{4CB26AE8-BAA6-42FC-9242-2C403E2A2BC0}" dt="2022-08-01T01:49:54.318" v="247" actId="208"/>
          <ac:spMkLst>
            <pc:docMk/>
            <pc:sldMk cId="469732913" sldId="581"/>
            <ac:spMk id="31" creationId="{DDEBCF27-773E-34C2-B0FA-41BDE504B5F6}"/>
          </ac:spMkLst>
        </pc:spChg>
        <pc:spChg chg="add mod">
          <ac:chgData name="정근채" userId="bf3f9740-ba12-4a95-bdcd-7a89d0b0b3a3" providerId="ADAL" clId="{4CB26AE8-BAA6-42FC-9242-2C403E2A2BC0}" dt="2022-08-01T01:49:54.318" v="247" actId="208"/>
          <ac:spMkLst>
            <pc:docMk/>
            <pc:sldMk cId="469732913" sldId="581"/>
            <ac:spMk id="32" creationId="{60BBC974-781C-5B36-4A91-ED52D32B5C66}"/>
          </ac:spMkLst>
        </pc:spChg>
        <pc:spChg chg="add mod">
          <ac:chgData name="정근채" userId="bf3f9740-ba12-4a95-bdcd-7a89d0b0b3a3" providerId="ADAL" clId="{4CB26AE8-BAA6-42FC-9242-2C403E2A2BC0}" dt="2022-08-01T01:50:13.918" v="249" actId="208"/>
          <ac:spMkLst>
            <pc:docMk/>
            <pc:sldMk cId="469732913" sldId="581"/>
            <ac:spMk id="33" creationId="{6A9CF75A-7FD5-3B06-805B-C76992846C4C}"/>
          </ac:spMkLst>
        </pc:spChg>
        <pc:spChg chg="add mod">
          <ac:chgData name="정근채" userId="bf3f9740-ba12-4a95-bdcd-7a89d0b0b3a3" providerId="ADAL" clId="{4CB26AE8-BAA6-42FC-9242-2C403E2A2BC0}" dt="2022-08-01T01:50:13.918" v="249" actId="208"/>
          <ac:spMkLst>
            <pc:docMk/>
            <pc:sldMk cId="469732913" sldId="581"/>
            <ac:spMk id="34" creationId="{865C8FEA-0C81-2F4D-5047-8B475741DE60}"/>
          </ac:spMkLst>
        </pc:spChg>
        <pc:spChg chg="add mod">
          <ac:chgData name="정근채" userId="bf3f9740-ba12-4a95-bdcd-7a89d0b0b3a3" providerId="ADAL" clId="{4CB26AE8-BAA6-42FC-9242-2C403E2A2BC0}" dt="2022-08-01T01:50:13.918" v="249" actId="208"/>
          <ac:spMkLst>
            <pc:docMk/>
            <pc:sldMk cId="469732913" sldId="581"/>
            <ac:spMk id="35" creationId="{F2E48B8A-A5C1-6417-759A-0056D13A2A1F}"/>
          </ac:spMkLst>
        </pc:spChg>
        <pc:spChg chg="add mod">
          <ac:chgData name="정근채" userId="bf3f9740-ba12-4a95-bdcd-7a89d0b0b3a3" providerId="ADAL" clId="{4CB26AE8-BAA6-42FC-9242-2C403E2A2BC0}" dt="2022-08-01T01:50:13.918" v="249" actId="208"/>
          <ac:spMkLst>
            <pc:docMk/>
            <pc:sldMk cId="469732913" sldId="581"/>
            <ac:spMk id="36" creationId="{CE1D71C7-E425-525F-AE03-8FD0FA18E002}"/>
          </ac:spMkLst>
        </pc:spChg>
        <pc:spChg chg="add mod">
          <ac:chgData name="정근채" userId="bf3f9740-ba12-4a95-bdcd-7a89d0b0b3a3" providerId="ADAL" clId="{4CB26AE8-BAA6-42FC-9242-2C403E2A2BC0}" dt="2022-08-01T01:51:14.894" v="251" actId="571"/>
          <ac:spMkLst>
            <pc:docMk/>
            <pc:sldMk cId="469732913" sldId="581"/>
            <ac:spMk id="37" creationId="{5F9752E4-A298-9D0E-CB0C-C876A5F4C0CD}"/>
          </ac:spMkLst>
        </pc:spChg>
        <pc:spChg chg="add mod">
          <ac:chgData name="정근채" userId="bf3f9740-ba12-4a95-bdcd-7a89d0b0b3a3" providerId="ADAL" clId="{4CB26AE8-BAA6-42FC-9242-2C403E2A2BC0}" dt="2022-08-01T01:51:17.939" v="252" actId="571"/>
          <ac:spMkLst>
            <pc:docMk/>
            <pc:sldMk cId="469732913" sldId="581"/>
            <ac:spMk id="38" creationId="{3DFAD7B6-5543-5679-F044-50A1F7DFD05B}"/>
          </ac:spMkLst>
        </pc:spChg>
        <pc:spChg chg="add mod">
          <ac:chgData name="정근채" userId="bf3f9740-ba12-4a95-bdcd-7a89d0b0b3a3" providerId="ADAL" clId="{4CB26AE8-BAA6-42FC-9242-2C403E2A2BC0}" dt="2022-08-01T01:52:01.477" v="259" actId="14100"/>
          <ac:spMkLst>
            <pc:docMk/>
            <pc:sldMk cId="469732913" sldId="581"/>
            <ac:spMk id="39" creationId="{C0BC4693-0994-28BB-1CE8-1E9CA327F12C}"/>
          </ac:spMkLst>
        </pc:spChg>
        <pc:spChg chg="add mod">
          <ac:chgData name="정근채" userId="bf3f9740-ba12-4a95-bdcd-7a89d0b0b3a3" providerId="ADAL" clId="{4CB26AE8-BAA6-42FC-9242-2C403E2A2BC0}" dt="2022-08-01T01:52:09.450" v="265" actId="1037"/>
          <ac:spMkLst>
            <pc:docMk/>
            <pc:sldMk cId="469732913" sldId="581"/>
            <ac:spMk id="40" creationId="{8CA939CA-657F-C0C9-0D53-765551D8DA09}"/>
          </ac:spMkLst>
        </pc:spChg>
        <pc:spChg chg="add mod">
          <ac:chgData name="정근채" userId="bf3f9740-ba12-4a95-bdcd-7a89d0b0b3a3" providerId="ADAL" clId="{4CB26AE8-BAA6-42FC-9242-2C403E2A2BC0}" dt="2022-08-01T01:52:22.763" v="268" actId="14100"/>
          <ac:spMkLst>
            <pc:docMk/>
            <pc:sldMk cId="469732913" sldId="581"/>
            <ac:spMk id="41" creationId="{0B3EC862-4E24-BDE6-3E49-1795E227327E}"/>
          </ac:spMkLst>
        </pc:spChg>
        <pc:spChg chg="add mod">
          <ac:chgData name="정근채" userId="bf3f9740-ba12-4a95-bdcd-7a89d0b0b3a3" providerId="ADAL" clId="{4CB26AE8-BAA6-42FC-9242-2C403E2A2BC0}" dt="2022-08-01T01:52:51.512" v="309" actId="207"/>
          <ac:spMkLst>
            <pc:docMk/>
            <pc:sldMk cId="469732913" sldId="581"/>
            <ac:spMk id="42" creationId="{4FE28604-E801-26E5-AF58-5C7F7719F21C}"/>
          </ac:spMkLst>
        </pc:spChg>
        <pc:picChg chg="add del">
          <ac:chgData name="정근채" userId="bf3f9740-ba12-4a95-bdcd-7a89d0b0b3a3" providerId="ADAL" clId="{4CB26AE8-BAA6-42FC-9242-2C403E2A2BC0}" dt="2022-08-01T01:01:38.310" v="20" actId="478"/>
          <ac:picMkLst>
            <pc:docMk/>
            <pc:sldMk cId="469732913" sldId="581"/>
            <ac:picMk id="2" creationId="{E90838E3-83A8-4DD9-975A-562BA5316E99}"/>
          </ac:picMkLst>
        </pc:picChg>
        <pc:picChg chg="del">
          <ac:chgData name="정근채" userId="bf3f9740-ba12-4a95-bdcd-7a89d0b0b3a3" providerId="ADAL" clId="{4CB26AE8-BAA6-42FC-9242-2C403E2A2BC0}" dt="2022-08-01T01:01:51.194" v="27" actId="478"/>
          <ac:picMkLst>
            <pc:docMk/>
            <pc:sldMk cId="469732913" sldId="581"/>
            <ac:picMk id="5" creationId="{56455D7D-D0D4-497A-8514-BE3FA81EAECD}"/>
          </ac:picMkLst>
        </pc:picChg>
        <pc:picChg chg="add del mod">
          <ac:chgData name="정근채" userId="bf3f9740-ba12-4a95-bdcd-7a89d0b0b3a3" providerId="ADAL" clId="{4CB26AE8-BAA6-42FC-9242-2C403E2A2BC0}" dt="2022-08-01T01:02:30.723" v="31" actId="478"/>
          <ac:picMkLst>
            <pc:docMk/>
            <pc:sldMk cId="469732913" sldId="581"/>
            <ac:picMk id="7" creationId="{D7DBD3A0-07F9-8E81-FF4D-F5F4D2B2BAD7}"/>
          </ac:picMkLst>
        </pc:picChg>
        <pc:picChg chg="add del">
          <ac:chgData name="정근채" userId="bf3f9740-ba12-4a95-bdcd-7a89d0b0b3a3" providerId="ADAL" clId="{4CB26AE8-BAA6-42FC-9242-2C403E2A2BC0}" dt="2022-08-01T01:02:37.203" v="33" actId="478"/>
          <ac:picMkLst>
            <pc:docMk/>
            <pc:sldMk cId="469732913" sldId="581"/>
            <ac:picMk id="10" creationId="{9955427C-D0B6-AFB8-7BD5-AF56EC5E9A8D}"/>
          </ac:picMkLst>
        </pc:picChg>
        <pc:picChg chg="add mod">
          <ac:chgData name="정근채" userId="bf3f9740-ba12-4a95-bdcd-7a89d0b0b3a3" providerId="ADAL" clId="{4CB26AE8-BAA6-42FC-9242-2C403E2A2BC0}" dt="2022-08-01T01:37:41.209" v="100" actId="1076"/>
          <ac:picMkLst>
            <pc:docMk/>
            <pc:sldMk cId="469732913" sldId="581"/>
            <ac:picMk id="12" creationId="{794F412C-21CC-5664-E52F-947E75263660}"/>
          </ac:picMkLst>
        </pc:picChg>
        <pc:inkChg chg="add del">
          <ac:chgData name="정근채" userId="bf3f9740-ba12-4a95-bdcd-7a89d0b0b3a3" providerId="ADAL" clId="{4CB26AE8-BAA6-42FC-9242-2C403E2A2BC0}" dt="2022-08-01T01:01:38.591" v="21" actId="478"/>
          <ac:inkMkLst>
            <pc:docMk/>
            <pc:sldMk cId="469732913" sldId="581"/>
            <ac:inkMk id="4" creationId="{1124CDCF-B72C-4017-91AB-FB5C7CC78B1F}"/>
          </ac:inkMkLst>
        </pc:inkChg>
      </pc:sldChg>
      <pc:sldChg chg="addSp delSp modSp mod delAnim">
        <pc:chgData name="정근채" userId="bf3f9740-ba12-4a95-bdcd-7a89d0b0b3a3" providerId="ADAL" clId="{4CB26AE8-BAA6-42FC-9242-2C403E2A2BC0}" dt="2022-08-01T01:58:49.370" v="343" actId="6549"/>
        <pc:sldMkLst>
          <pc:docMk/>
          <pc:sldMk cId="213563342" sldId="582"/>
        </pc:sldMkLst>
        <pc:spChg chg="mod">
          <ac:chgData name="정근채" userId="bf3f9740-ba12-4a95-bdcd-7a89d0b0b3a3" providerId="ADAL" clId="{4CB26AE8-BAA6-42FC-9242-2C403E2A2BC0}" dt="2022-08-01T01:13:33.978" v="69"/>
          <ac:spMkLst>
            <pc:docMk/>
            <pc:sldMk cId="213563342" sldId="582"/>
            <ac:spMk id="8" creationId="{00000000-0000-0000-0000-000000000000}"/>
          </ac:spMkLst>
        </pc:spChg>
        <pc:graphicFrameChg chg="add del mod">
          <ac:chgData name="정근채" userId="bf3f9740-ba12-4a95-bdcd-7a89d0b0b3a3" providerId="ADAL" clId="{4CB26AE8-BAA6-42FC-9242-2C403E2A2BC0}" dt="2022-08-01T01:12:09.295" v="47"/>
          <ac:graphicFrameMkLst>
            <pc:docMk/>
            <pc:sldMk cId="213563342" sldId="582"/>
            <ac:graphicFrameMk id="6" creationId="{CCA40712-F133-8B98-9642-A4E95A06331E}"/>
          </ac:graphicFrameMkLst>
        </pc:graphicFrameChg>
        <pc:graphicFrameChg chg="del mod modGraphic">
          <ac:chgData name="정근채" userId="bf3f9740-ba12-4a95-bdcd-7a89d0b0b3a3" providerId="ADAL" clId="{4CB26AE8-BAA6-42FC-9242-2C403E2A2BC0}" dt="2022-08-01T01:56:22.561" v="322" actId="478"/>
          <ac:graphicFrameMkLst>
            <pc:docMk/>
            <pc:sldMk cId="213563342" sldId="582"/>
            <ac:graphicFrameMk id="7" creationId="{00000000-0000-0000-0000-000000000000}"/>
          </ac:graphicFrameMkLst>
        </pc:graphicFrameChg>
        <pc:graphicFrameChg chg="add del mod">
          <ac:chgData name="정근채" userId="bf3f9740-ba12-4a95-bdcd-7a89d0b0b3a3" providerId="ADAL" clId="{4CB26AE8-BAA6-42FC-9242-2C403E2A2BC0}" dt="2022-08-01T01:12:49.990" v="54" actId="478"/>
          <ac:graphicFrameMkLst>
            <pc:docMk/>
            <pc:sldMk cId="213563342" sldId="582"/>
            <ac:graphicFrameMk id="9" creationId="{05E86FC8-6D01-D8AE-B25E-BCCD131B415C}"/>
          </ac:graphicFrameMkLst>
        </pc:graphicFrameChg>
        <pc:graphicFrameChg chg="add del mod">
          <ac:chgData name="정근채" userId="bf3f9740-ba12-4a95-bdcd-7a89d0b0b3a3" providerId="ADAL" clId="{4CB26AE8-BAA6-42FC-9242-2C403E2A2BC0}" dt="2022-08-01T01:56:26.626" v="324"/>
          <ac:graphicFrameMkLst>
            <pc:docMk/>
            <pc:sldMk cId="213563342" sldId="582"/>
            <ac:graphicFrameMk id="10" creationId="{20EA11E3-66AE-E660-C0DB-971AB05CF944}"/>
          </ac:graphicFrameMkLst>
        </pc:graphicFrameChg>
        <pc:graphicFrameChg chg="add mod modGraphic">
          <ac:chgData name="정근채" userId="bf3f9740-ba12-4a95-bdcd-7a89d0b0b3a3" providerId="ADAL" clId="{4CB26AE8-BAA6-42FC-9242-2C403E2A2BC0}" dt="2022-08-01T01:58:49.370" v="343" actId="6549"/>
          <ac:graphicFrameMkLst>
            <pc:docMk/>
            <pc:sldMk cId="213563342" sldId="582"/>
            <ac:graphicFrameMk id="11" creationId="{3BB9617F-3C5A-854D-5D33-792BDE5A949C}"/>
          </ac:graphicFrameMkLst>
        </pc:graphicFrameChg>
        <pc:picChg chg="del">
          <ac:chgData name="정근채" userId="bf3f9740-ba12-4a95-bdcd-7a89d0b0b3a3" providerId="ADAL" clId="{4CB26AE8-BAA6-42FC-9242-2C403E2A2BC0}" dt="2022-08-01T01:07:08.875" v="43" actId="478"/>
          <ac:picMkLst>
            <pc:docMk/>
            <pc:sldMk cId="213563342" sldId="582"/>
            <ac:picMk id="4" creationId="{5EA08F52-C98A-4AEE-B119-DF7BDF5CE757}"/>
          </ac:picMkLst>
        </pc:picChg>
        <pc:inkChg chg="del">
          <ac:chgData name="정근채" userId="bf3f9740-ba12-4a95-bdcd-7a89d0b0b3a3" providerId="ADAL" clId="{4CB26AE8-BAA6-42FC-9242-2C403E2A2BC0}" dt="2022-08-01T01:07:06.899" v="42" actId="478"/>
          <ac:inkMkLst>
            <pc:docMk/>
            <pc:sldMk cId="213563342" sldId="582"/>
            <ac:inkMk id="2" creationId="{0606601B-A88D-4F04-8ACC-95A1F9E02593}"/>
          </ac:inkMkLst>
        </pc:ink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4378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3076363" cy="511730"/>
          </a:xfrm>
          <a:prstGeom prst="rect">
            <a:avLst/>
          </a:prstGeom>
        </p:spPr>
        <p:txBody>
          <a:bodyPr vert="horz" lIns="94787" tIns="47394" rIns="94787" bIns="47394" rtlCol="0"/>
          <a:lstStyle>
            <a:lvl1pPr algn="l">
              <a:defRPr sz="12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7" y="1"/>
            <a:ext cx="3076363" cy="511730"/>
          </a:xfrm>
          <a:prstGeom prst="rect">
            <a:avLst/>
          </a:prstGeom>
        </p:spPr>
        <p:txBody>
          <a:bodyPr vert="horz" lIns="94787" tIns="47394" rIns="94787" bIns="47394" rtlCol="0"/>
          <a:lstStyle>
            <a:lvl1pPr algn="r">
              <a:defRPr sz="12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AE1A5290-3237-401A-97EB-91657AAD0BAA}" type="datetime1">
              <a:rPr lang="ko-KR" altLang="en-US" smtClean="0"/>
              <a:pPr>
                <a:defRPr/>
              </a:pPr>
              <a:t>2022-08-24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87" tIns="47394" rIns="94787" bIns="4739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2"/>
            <a:ext cx="5679440" cy="4605576"/>
          </a:xfrm>
          <a:prstGeom prst="rect">
            <a:avLst/>
          </a:prstGeom>
        </p:spPr>
        <p:txBody>
          <a:bodyPr vert="horz" lIns="94787" tIns="47394" rIns="94787" bIns="4739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4" y="9721107"/>
            <a:ext cx="3076363" cy="511730"/>
          </a:xfrm>
          <a:prstGeom prst="rect">
            <a:avLst/>
          </a:prstGeom>
        </p:spPr>
        <p:txBody>
          <a:bodyPr vert="horz" lIns="94787" tIns="47394" rIns="94787" bIns="47394" rtlCol="0" anchor="b"/>
          <a:lstStyle>
            <a:lvl1pPr algn="l">
              <a:defRPr sz="12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7" y="9721107"/>
            <a:ext cx="3076363" cy="511730"/>
          </a:xfrm>
          <a:prstGeom prst="rect">
            <a:avLst/>
          </a:prstGeom>
        </p:spPr>
        <p:txBody>
          <a:bodyPr vert="horz" lIns="94787" tIns="47394" rIns="94787" bIns="47394" rtlCol="0" anchor="b"/>
          <a:lstStyle>
            <a:lvl1pPr algn="r">
              <a:defRPr sz="12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4064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19423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hyperlink" Target="http://www.berkshirehathaway.com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jpeg"/><Relationship Id="rId4" Type="http://schemas.openxmlformats.org/officeDocument/2006/relationships/hyperlink" Target="http://kr.rd.yahoo.com/search/iy/foreigncelebrity_/%BE%C6%C0%CE%BD%AC%C5%B8%C0%CE/img/SIG=11vsmjlr0/*http:/kr.image.search.yahoo.com/search/images?p=&#50500;&#51064;&#49772;&#53440;&#51064;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13" Type="http://schemas.openxmlformats.org/officeDocument/2006/relationships/image" Target="../media/image13.jpe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image" Target="../media/image12.jpeg"/><Relationship Id="rId2" Type="http://schemas.openxmlformats.org/officeDocument/2006/relationships/hyperlink" Target="http://www1.ap.dell.com/content/default.aspx?c=kr&amp;l=ko&amp;s=gen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11" Type="http://schemas.openxmlformats.org/officeDocument/2006/relationships/image" Target="../media/image11.jpg"/><Relationship Id="rId5" Type="http://schemas.openxmlformats.org/officeDocument/2006/relationships/image" Target="../media/image5.png"/><Relationship Id="rId10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www.gklink.com/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www.incheonbridge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finance.naver.com/item/main.nhn?code=088980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1. </a:t>
            </a:r>
            <a:r>
              <a:rPr lang="ko-KR" altLang="en-US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</a:t>
            </a:r>
            <a:r>
              <a:rPr lang="en-US" altLang="ko-KR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입문</a:t>
            </a:r>
            <a:endParaRPr lang="en-US" altLang="ko-KR" sz="40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075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프로젝트 경제성분석</a:t>
            </a:r>
            <a:endParaRPr lang="en-US" altLang="ko-KR" sz="1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경제성분석 기본개념</a:t>
            </a:r>
          </a:p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자본투자 의사결정 과정</a:t>
            </a:r>
          </a:p>
        </p:txBody>
      </p:sp>
      <p:pic>
        <p:nvPicPr>
          <p:cNvPr id="302" name="Picture 7" descr="bill_gat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3" name="Picture 6" descr="warren_buffett">
            <a:hlinkClick r:id="rId4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sp>
        <p:nvSpPr>
          <p:cNvPr id="226" name="순서도: 처리 225"/>
          <p:cNvSpPr/>
          <p:nvPr/>
        </p:nvSpPr>
        <p:spPr bwMode="auto">
          <a:xfrm>
            <a:off x="2695297" y="105273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28" name="순서도: 처리 227"/>
          <p:cNvSpPr/>
          <p:nvPr/>
        </p:nvSpPr>
        <p:spPr bwMode="auto">
          <a:xfrm>
            <a:off x="3115871" y="1052736"/>
            <a:ext cx="1097950" cy="432048"/>
          </a:xfrm>
          <a:prstGeom prst="flowChartProcess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분석 입문</a:t>
            </a:r>
          </a:p>
        </p:txBody>
      </p:sp>
      <p:sp>
        <p:nvSpPr>
          <p:cNvPr id="229" name="순서도: 처리 228"/>
          <p:cNvSpPr/>
          <p:nvPr/>
        </p:nvSpPr>
        <p:spPr bwMode="auto">
          <a:xfrm>
            <a:off x="2695297" y="105273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230" name="꺾인 연결선 229"/>
          <p:cNvCxnSpPr>
            <a:stCxn id="246" idx="2"/>
            <a:endCxn id="279" idx="0"/>
          </p:cNvCxnSpPr>
          <p:nvPr/>
        </p:nvCxnSpPr>
        <p:spPr bwMode="auto">
          <a:xfrm rot="16200000" flipH="1">
            <a:off x="3784289" y="2700013"/>
            <a:ext cx="327248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grpSp>
        <p:nvGrpSpPr>
          <p:cNvPr id="231" name="그룹 230"/>
          <p:cNvGrpSpPr/>
          <p:nvPr/>
        </p:nvGrpSpPr>
        <p:grpSpPr>
          <a:xfrm>
            <a:off x="1818513" y="1821588"/>
            <a:ext cx="1518524" cy="432048"/>
            <a:chOff x="2649537" y="4437112"/>
            <a:chExt cx="1428724" cy="360040"/>
          </a:xfrm>
        </p:grpSpPr>
        <p:sp>
          <p:nvSpPr>
            <p:cNvPr id="233" name="순서도: 처리 232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34" name="순서도: 처리 233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algn="ctr" latinLnBrk="0"/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돈의 시간적 가치</a:t>
              </a:r>
            </a:p>
          </p:txBody>
        </p:sp>
        <p:sp>
          <p:nvSpPr>
            <p:cNvPr id="239" name="순서도: 처리 238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2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40" name="그룹 239"/>
          <p:cNvGrpSpPr/>
          <p:nvPr/>
        </p:nvGrpSpPr>
        <p:grpSpPr>
          <a:xfrm>
            <a:off x="3682006" y="1821588"/>
            <a:ext cx="1518524" cy="432048"/>
            <a:chOff x="2649537" y="4437112"/>
            <a:chExt cx="1428724" cy="360040"/>
          </a:xfrm>
        </p:grpSpPr>
        <p:sp>
          <p:nvSpPr>
            <p:cNvPr id="241" name="순서도: 처리 240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42" name="순서도: 처리 241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algn="ctr" latinLnBrk="0"/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경제적 등가</a:t>
              </a:r>
            </a:p>
          </p:txBody>
        </p:sp>
        <p:sp>
          <p:nvSpPr>
            <p:cNvPr id="243" name="순서도: 처리 242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3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cxnSp>
        <p:nvCxnSpPr>
          <p:cNvPr id="244" name="꺾인 연결선 243"/>
          <p:cNvCxnSpPr>
            <a:stCxn id="246" idx="2"/>
            <a:endCxn id="274" idx="0"/>
          </p:cNvCxnSpPr>
          <p:nvPr/>
        </p:nvCxnSpPr>
        <p:spPr bwMode="auto">
          <a:xfrm rot="5400000">
            <a:off x="2852543" y="2754976"/>
            <a:ext cx="327248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grpSp>
        <p:nvGrpSpPr>
          <p:cNvPr id="245" name="그룹 244"/>
          <p:cNvGrpSpPr/>
          <p:nvPr/>
        </p:nvGrpSpPr>
        <p:grpSpPr>
          <a:xfrm>
            <a:off x="2695297" y="2597696"/>
            <a:ext cx="1518524" cy="432048"/>
            <a:chOff x="2649537" y="4437112"/>
            <a:chExt cx="1428724" cy="360040"/>
          </a:xfrm>
        </p:grpSpPr>
        <p:sp>
          <p:nvSpPr>
            <p:cNvPr id="246" name="순서도: 처리 245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47" name="순서도: 처리 246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algn="ctr" latinLnBrk="0"/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이자공식</a:t>
              </a:r>
            </a:p>
          </p:txBody>
        </p:sp>
        <p:sp>
          <p:nvSpPr>
            <p:cNvPr id="248" name="순서도: 처리 247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4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73" name="그룹 272"/>
          <p:cNvGrpSpPr/>
          <p:nvPr/>
        </p:nvGrpSpPr>
        <p:grpSpPr>
          <a:xfrm>
            <a:off x="1818513" y="3356992"/>
            <a:ext cx="1518524" cy="432048"/>
            <a:chOff x="2649537" y="4437112"/>
            <a:chExt cx="1428724" cy="360040"/>
          </a:xfrm>
        </p:grpSpPr>
        <p:sp>
          <p:nvSpPr>
            <p:cNvPr id="274" name="순서도: 처리 273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75" name="순서도: 처리 274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algn="ctr" latinLnBrk="0"/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분석기간과 이자율 적용</a:t>
              </a:r>
            </a:p>
          </p:txBody>
        </p:sp>
        <p:sp>
          <p:nvSpPr>
            <p:cNvPr id="276" name="순서도: 처리 275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5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77" name="그룹 276"/>
          <p:cNvGrpSpPr/>
          <p:nvPr/>
        </p:nvGrpSpPr>
        <p:grpSpPr>
          <a:xfrm>
            <a:off x="3682006" y="3356992"/>
            <a:ext cx="1518524" cy="432048"/>
            <a:chOff x="2649537" y="4437112"/>
            <a:chExt cx="1428724" cy="360040"/>
          </a:xfrm>
        </p:grpSpPr>
        <p:sp>
          <p:nvSpPr>
            <p:cNvPr id="279" name="순서도: 처리 278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80" name="순서도: 처리 279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algn="ctr" latinLnBrk="0"/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투자자금 조달과 대출</a:t>
              </a:r>
            </a:p>
          </p:txBody>
        </p:sp>
        <p:sp>
          <p:nvSpPr>
            <p:cNvPr id="282" name="순서도: 처리 281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6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83" name="그룹 282"/>
          <p:cNvGrpSpPr/>
          <p:nvPr/>
        </p:nvGrpSpPr>
        <p:grpSpPr>
          <a:xfrm>
            <a:off x="5582471" y="3356992"/>
            <a:ext cx="1518524" cy="432048"/>
            <a:chOff x="2649537" y="4437112"/>
            <a:chExt cx="1428724" cy="360040"/>
          </a:xfrm>
        </p:grpSpPr>
        <p:sp>
          <p:nvSpPr>
            <p:cNvPr id="284" name="순서도: 처리 283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86" name="순서도: 처리 285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algn="ctr" latinLnBrk="0"/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인플레이션</a:t>
              </a:r>
            </a:p>
          </p:txBody>
        </p:sp>
        <p:sp>
          <p:nvSpPr>
            <p:cNvPr id="287" name="순서도: 처리 286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7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88" name="그룹 287"/>
          <p:cNvGrpSpPr/>
          <p:nvPr/>
        </p:nvGrpSpPr>
        <p:grpSpPr>
          <a:xfrm>
            <a:off x="7445964" y="3356992"/>
            <a:ext cx="1518524" cy="432048"/>
            <a:chOff x="2649537" y="4437112"/>
            <a:chExt cx="1428724" cy="360040"/>
          </a:xfrm>
        </p:grpSpPr>
        <p:sp>
          <p:nvSpPr>
            <p:cNvPr id="289" name="순서도: 처리 288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290" name="순서도: 처리 289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algn="ctr" latinLnBrk="0"/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기준화폐가치와 명목화폐가치</a:t>
              </a:r>
            </a:p>
          </p:txBody>
        </p:sp>
        <p:sp>
          <p:nvSpPr>
            <p:cNvPr id="291" name="순서도: 처리 290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8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cxnSp>
        <p:nvCxnSpPr>
          <p:cNvPr id="292" name="꺾인 연결선 291"/>
          <p:cNvCxnSpPr>
            <a:stCxn id="226" idx="2"/>
            <a:endCxn id="241" idx="0"/>
          </p:cNvCxnSpPr>
          <p:nvPr/>
        </p:nvCxnSpPr>
        <p:spPr bwMode="auto">
          <a:xfrm rot="16200000" flipH="1">
            <a:off x="3779511" y="1159831"/>
            <a:ext cx="336804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293" name="꺾인 연결선 292"/>
          <p:cNvCxnSpPr>
            <a:stCxn id="226" idx="2"/>
            <a:endCxn id="233" idx="0"/>
          </p:cNvCxnSpPr>
          <p:nvPr/>
        </p:nvCxnSpPr>
        <p:spPr bwMode="auto">
          <a:xfrm rot="5400000">
            <a:off x="2847765" y="1214794"/>
            <a:ext cx="336804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294" name="꺾인 연결선 293"/>
          <p:cNvCxnSpPr>
            <a:stCxn id="233" idx="2"/>
            <a:endCxn id="246" idx="0"/>
          </p:cNvCxnSpPr>
          <p:nvPr/>
        </p:nvCxnSpPr>
        <p:spPr bwMode="auto">
          <a:xfrm rot="16200000" flipH="1">
            <a:off x="2844137" y="1987274"/>
            <a:ext cx="344060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295" name="꺾인 연결선 294"/>
          <p:cNvCxnSpPr>
            <a:stCxn id="241" idx="2"/>
            <a:endCxn id="246" idx="0"/>
          </p:cNvCxnSpPr>
          <p:nvPr/>
        </p:nvCxnSpPr>
        <p:spPr bwMode="auto">
          <a:xfrm rot="5400000">
            <a:off x="3775884" y="1932312"/>
            <a:ext cx="344060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298" name="순서도: 처리 297"/>
          <p:cNvSpPr/>
          <p:nvPr/>
        </p:nvSpPr>
        <p:spPr bwMode="auto">
          <a:xfrm>
            <a:off x="4637652" y="4121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99" name="순서도: 처리 298"/>
          <p:cNvSpPr/>
          <p:nvPr/>
        </p:nvSpPr>
        <p:spPr bwMode="auto">
          <a:xfrm>
            <a:off x="5058226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프로젝트의 현금흐름</a:t>
            </a:r>
          </a:p>
        </p:txBody>
      </p:sp>
      <p:sp>
        <p:nvSpPr>
          <p:cNvPr id="300" name="순서도: 처리 299"/>
          <p:cNvSpPr/>
          <p:nvPr/>
        </p:nvSpPr>
        <p:spPr bwMode="auto">
          <a:xfrm>
            <a:off x="4637652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01" name="순서도: 처리 300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304" name="순서도: 처리 303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305" name="꺾인 연결선 304"/>
          <p:cNvCxnSpPr>
            <a:stCxn id="284" idx="2"/>
            <a:endCxn id="298" idx="0"/>
          </p:cNvCxnSpPr>
          <p:nvPr/>
        </p:nvCxnSpPr>
        <p:spPr bwMode="auto">
          <a:xfrm rot="5400000">
            <a:off x="5702996" y="3482959"/>
            <a:ext cx="33265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306" name="꺾인 연결선 305"/>
          <p:cNvCxnSpPr>
            <a:stCxn id="279" idx="2"/>
            <a:endCxn id="298" idx="0"/>
          </p:cNvCxnSpPr>
          <p:nvPr/>
        </p:nvCxnSpPr>
        <p:spPr bwMode="auto">
          <a:xfrm rot="16200000" flipH="1">
            <a:off x="4752763" y="3477545"/>
            <a:ext cx="33265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307" name="꺾인 연결선 306"/>
          <p:cNvCxnSpPr>
            <a:stCxn id="274" idx="2"/>
            <a:endCxn id="298" idx="0"/>
          </p:cNvCxnSpPr>
          <p:nvPr/>
        </p:nvCxnSpPr>
        <p:spPr bwMode="auto">
          <a:xfrm rot="16200000" flipH="1">
            <a:off x="3821016" y="2545798"/>
            <a:ext cx="332656" cy="281913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308" name="꺾인 연결선 307"/>
          <p:cNvCxnSpPr>
            <a:stCxn id="289" idx="2"/>
            <a:endCxn id="298" idx="0"/>
          </p:cNvCxnSpPr>
          <p:nvPr/>
        </p:nvCxnSpPr>
        <p:spPr bwMode="auto">
          <a:xfrm rot="5400000">
            <a:off x="6634742" y="2551212"/>
            <a:ext cx="33265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grpSp>
        <p:nvGrpSpPr>
          <p:cNvPr id="309" name="그룹 308"/>
          <p:cNvGrpSpPr/>
          <p:nvPr/>
        </p:nvGrpSpPr>
        <p:grpSpPr>
          <a:xfrm>
            <a:off x="2695297" y="4121697"/>
            <a:ext cx="1518524" cy="432048"/>
            <a:chOff x="2649537" y="4437112"/>
            <a:chExt cx="1428724" cy="360040"/>
          </a:xfrm>
        </p:grpSpPr>
        <p:sp>
          <p:nvSpPr>
            <p:cNvPr id="310" name="순서도: 처리 309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11" name="순서도: 처리 310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algn="ctr" latinLnBrk="0"/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감가상각과 법인세</a:t>
              </a:r>
            </a:p>
          </p:txBody>
        </p:sp>
        <p:sp>
          <p:nvSpPr>
            <p:cNvPr id="312" name="순서도: 처리 311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9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cxnSp>
        <p:nvCxnSpPr>
          <p:cNvPr id="313" name="직선 화살표 연결선 312"/>
          <p:cNvCxnSpPr>
            <a:stCxn id="311" idx="3"/>
            <a:endCxn id="300" idx="1"/>
          </p:cNvCxnSpPr>
          <p:nvPr/>
        </p:nvCxnSpPr>
        <p:spPr bwMode="auto">
          <a:xfrm flipV="1">
            <a:off x="4213821" y="4337720"/>
            <a:ext cx="423831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315" name="순서도: 처리 314"/>
          <p:cNvSpPr/>
          <p:nvPr/>
        </p:nvSpPr>
        <p:spPr bwMode="auto">
          <a:xfrm>
            <a:off x="1818513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16" name="순서도: 처리 315"/>
          <p:cNvSpPr/>
          <p:nvPr/>
        </p:nvSpPr>
        <p:spPr bwMode="auto">
          <a:xfrm>
            <a:off x="2239087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 분석</a:t>
            </a:r>
          </a:p>
        </p:txBody>
      </p:sp>
      <p:sp>
        <p:nvSpPr>
          <p:cNvPr id="317" name="순서도: 처리 316"/>
          <p:cNvSpPr/>
          <p:nvPr/>
        </p:nvSpPr>
        <p:spPr bwMode="auto">
          <a:xfrm>
            <a:off x="1818513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pSp>
        <p:nvGrpSpPr>
          <p:cNvPr id="318" name="그룹 317"/>
          <p:cNvGrpSpPr/>
          <p:nvPr/>
        </p:nvGrpSpPr>
        <p:grpSpPr>
          <a:xfrm>
            <a:off x="3682006" y="4869160"/>
            <a:ext cx="1518524" cy="432048"/>
            <a:chOff x="2649537" y="4437112"/>
            <a:chExt cx="1428724" cy="360040"/>
          </a:xfrm>
        </p:grpSpPr>
        <p:sp>
          <p:nvSpPr>
            <p:cNvPr id="319" name="순서도: 처리 318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20" name="순서도: 처리 319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미래가치 분석</a:t>
              </a:r>
            </a:p>
          </p:txBody>
        </p:sp>
        <p:sp>
          <p:nvSpPr>
            <p:cNvPr id="321" name="순서도: 처리 320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13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322" name="그룹 321"/>
          <p:cNvGrpSpPr/>
          <p:nvPr/>
        </p:nvGrpSpPr>
        <p:grpSpPr>
          <a:xfrm>
            <a:off x="5582471" y="4869160"/>
            <a:ext cx="1518524" cy="432048"/>
            <a:chOff x="2649537" y="4437112"/>
            <a:chExt cx="1428724" cy="360040"/>
          </a:xfrm>
        </p:grpSpPr>
        <p:sp>
          <p:nvSpPr>
            <p:cNvPr id="323" name="순서도: 처리 322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24" name="순서도: 처리 323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수익률 분석</a:t>
              </a:r>
            </a:p>
          </p:txBody>
        </p:sp>
        <p:sp>
          <p:nvSpPr>
            <p:cNvPr id="325" name="순서도: 처리 324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16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326" name="그룹 325"/>
          <p:cNvGrpSpPr/>
          <p:nvPr/>
        </p:nvGrpSpPr>
        <p:grpSpPr>
          <a:xfrm>
            <a:off x="7445964" y="4869160"/>
            <a:ext cx="1518524" cy="432048"/>
            <a:chOff x="2649537" y="4437112"/>
            <a:chExt cx="1428724" cy="360040"/>
          </a:xfrm>
        </p:grpSpPr>
        <p:sp>
          <p:nvSpPr>
            <p:cNvPr id="327" name="순서도: 처리 326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28" name="순서도: 처리 327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수익</a:t>
              </a: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/</a:t>
              </a:r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비용비율 분석</a:t>
              </a:r>
            </a:p>
          </p:txBody>
        </p:sp>
        <p:sp>
          <p:nvSpPr>
            <p:cNvPr id="329" name="순서도: 처리 328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17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330" name="그룹 329"/>
          <p:cNvGrpSpPr/>
          <p:nvPr/>
        </p:nvGrpSpPr>
        <p:grpSpPr>
          <a:xfrm>
            <a:off x="3682006" y="5589240"/>
            <a:ext cx="1518524" cy="432048"/>
            <a:chOff x="2649537" y="4437112"/>
            <a:chExt cx="1428724" cy="360040"/>
          </a:xfrm>
        </p:grpSpPr>
        <p:sp>
          <p:nvSpPr>
            <p:cNvPr id="331" name="순서도: 처리 330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32" name="순서도: 처리 331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현재가치 분석</a:t>
              </a:r>
            </a:p>
          </p:txBody>
        </p:sp>
        <p:sp>
          <p:nvSpPr>
            <p:cNvPr id="333" name="순서도: 처리 332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14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334" name="그룹 333"/>
          <p:cNvGrpSpPr/>
          <p:nvPr/>
        </p:nvGrpSpPr>
        <p:grpSpPr>
          <a:xfrm>
            <a:off x="3682006" y="6309320"/>
            <a:ext cx="1518524" cy="432048"/>
            <a:chOff x="2649537" y="4437112"/>
            <a:chExt cx="1428724" cy="360040"/>
          </a:xfrm>
        </p:grpSpPr>
        <p:sp>
          <p:nvSpPr>
            <p:cNvPr id="335" name="순서도: 처리 334"/>
            <p:cNvSpPr/>
            <p:nvPr/>
          </p:nvSpPr>
          <p:spPr bwMode="auto">
            <a:xfrm>
              <a:off x="2649537" y="4437112"/>
              <a:ext cx="1428724" cy="360040"/>
            </a:xfrm>
            <a:prstGeom prst="flowChartProcess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36" name="순서도: 처리 335"/>
            <p:cNvSpPr/>
            <p:nvPr/>
          </p:nvSpPr>
          <p:spPr bwMode="auto">
            <a:xfrm>
              <a:off x="3045240" y="4437112"/>
              <a:ext cx="1033021" cy="360040"/>
            </a:xfrm>
            <a:prstGeom prst="flowChartProcess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36000" tIns="36000" rIns="3600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연간등가 분석</a:t>
              </a:r>
            </a:p>
          </p:txBody>
        </p:sp>
        <p:sp>
          <p:nvSpPr>
            <p:cNvPr id="337" name="순서도: 처리 336"/>
            <p:cNvSpPr/>
            <p:nvPr/>
          </p:nvSpPr>
          <p:spPr bwMode="auto">
            <a:xfrm>
              <a:off x="2649537" y="4437112"/>
              <a:ext cx="395703" cy="360040"/>
            </a:xfrm>
            <a:prstGeom prst="flowChartProcess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36000" rIns="0" bIns="36000" rtlCol="0" anchor="ctr"/>
            <a:lstStyle/>
            <a:p>
              <a:pPr marL="0" marR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r>
                <a:rPr lang="en-US" altLang="ko-KR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15</a:t>
              </a:r>
              <a:endPara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cxnSp>
        <p:nvCxnSpPr>
          <p:cNvPr id="338" name="꺾인 연결선 337"/>
          <p:cNvCxnSpPr>
            <a:stCxn id="298" idx="2"/>
            <a:endCxn id="315" idx="0"/>
          </p:cNvCxnSpPr>
          <p:nvPr/>
        </p:nvCxnSpPr>
        <p:spPr bwMode="auto">
          <a:xfrm rot="5400000">
            <a:off x="3829637" y="3301883"/>
            <a:ext cx="315416" cy="2819139"/>
          </a:xfrm>
          <a:prstGeom prst="bentConnector3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339" name="꺾인 연결선 338"/>
          <p:cNvCxnSpPr>
            <a:stCxn id="298" idx="2"/>
            <a:endCxn id="319" idx="0"/>
          </p:cNvCxnSpPr>
          <p:nvPr/>
        </p:nvCxnSpPr>
        <p:spPr bwMode="auto">
          <a:xfrm rot="5400000">
            <a:off x="4761383" y="4233629"/>
            <a:ext cx="31541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340" name="꺾인 연결선 339"/>
          <p:cNvCxnSpPr>
            <a:stCxn id="298" idx="2"/>
            <a:endCxn id="323" idx="0"/>
          </p:cNvCxnSpPr>
          <p:nvPr/>
        </p:nvCxnSpPr>
        <p:spPr bwMode="auto">
          <a:xfrm rot="16200000" flipH="1">
            <a:off x="5711615" y="4239042"/>
            <a:ext cx="31541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341" name="꺾인 연결선 340"/>
          <p:cNvCxnSpPr>
            <a:stCxn id="298" idx="2"/>
            <a:endCxn id="327" idx="0"/>
          </p:cNvCxnSpPr>
          <p:nvPr/>
        </p:nvCxnSpPr>
        <p:spPr bwMode="auto">
          <a:xfrm rot="16200000" flipH="1">
            <a:off x="6643362" y="3307296"/>
            <a:ext cx="31541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342" name="직선 연결선 341"/>
          <p:cNvCxnSpPr>
            <a:stCxn id="248" idx="1"/>
          </p:cNvCxnSpPr>
          <p:nvPr/>
        </p:nvCxnSpPr>
        <p:spPr bwMode="auto">
          <a:xfrm flipH="1">
            <a:off x="1619672" y="2813720"/>
            <a:ext cx="10756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343" name="직선 연결선 342"/>
          <p:cNvCxnSpPr/>
          <p:nvPr/>
        </p:nvCxnSpPr>
        <p:spPr bwMode="auto">
          <a:xfrm>
            <a:off x="1619672" y="2813720"/>
            <a:ext cx="0" cy="18977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344" name="직선 연결선 343"/>
          <p:cNvCxnSpPr/>
          <p:nvPr/>
        </p:nvCxnSpPr>
        <p:spPr bwMode="auto">
          <a:xfrm>
            <a:off x="1619672" y="4711452"/>
            <a:ext cx="11683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345" name="직선 연결선 344"/>
          <p:cNvCxnSpPr>
            <a:stCxn id="319" idx="2"/>
          </p:cNvCxnSpPr>
          <p:nvPr/>
        </p:nvCxnSpPr>
        <p:spPr bwMode="auto">
          <a:xfrm>
            <a:off x="444126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346" name="직선 연결선 345"/>
          <p:cNvCxnSpPr>
            <a:stCxn id="331" idx="2"/>
            <a:endCxn id="335" idx="0"/>
          </p:cNvCxnSpPr>
          <p:nvPr/>
        </p:nvCxnSpPr>
        <p:spPr bwMode="auto">
          <a:xfrm>
            <a:off x="4441268" y="602128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347" name="직선 연결선 346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2" name="순서도: 처리 91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93" name="순서도: 처리 92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94" name="직선 연결선 93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24137374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914864" y="115888"/>
            <a:ext cx="5314275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이해 당사자 간 입장의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차이</a:t>
            </a:r>
          </a:p>
        </p:txBody>
      </p:sp>
      <p:grpSp>
        <p:nvGrpSpPr>
          <p:cNvPr id="13315" name="그룹 73"/>
          <p:cNvGrpSpPr>
            <a:grpSpLocks/>
          </p:cNvGrpSpPr>
          <p:nvPr/>
        </p:nvGrpSpPr>
        <p:grpSpPr bwMode="auto">
          <a:xfrm>
            <a:off x="611188" y="1341438"/>
            <a:ext cx="7921625" cy="4926012"/>
            <a:chOff x="1309373" y="1341438"/>
            <a:chExt cx="6358971" cy="4925491"/>
          </a:xfrm>
        </p:grpSpPr>
        <p:sp>
          <p:nvSpPr>
            <p:cNvPr id="7" name="TextBox 6"/>
            <p:cNvSpPr txBox="1"/>
            <p:nvPr/>
          </p:nvSpPr>
          <p:spPr>
            <a:xfrm>
              <a:off x="5048295" y="2060499"/>
              <a:ext cx="1107404" cy="461914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건설업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48295" y="5085954"/>
              <a:ext cx="1107404" cy="46032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금융업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19972" y="3501796"/>
              <a:ext cx="800287" cy="46032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국가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60940" y="2060499"/>
              <a:ext cx="1107404" cy="46191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시공사</a:t>
              </a:r>
              <a:endPara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60940" y="2636701"/>
              <a:ext cx="1107404" cy="46191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설계사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09373" y="3501796"/>
              <a:ext cx="2236471" cy="46032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비용</a:t>
              </a:r>
              <a:r>
                <a:rPr lang="en-US" altLang="ko-KR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 </a:t>
              </a: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대비 편익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6015" y="2060499"/>
              <a:ext cx="2236472" cy="461914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비용 대비 수익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199098" y="1341438"/>
              <a:ext cx="807074" cy="46161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 이윤 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02490" y="5805016"/>
              <a:ext cx="800287" cy="461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이자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46015" y="5085954"/>
              <a:ext cx="2236472" cy="46032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투자 대비 수익</a:t>
              </a:r>
            </a:p>
          </p:txBody>
        </p:sp>
        <p:cxnSp>
          <p:nvCxnSpPr>
            <p:cNvPr id="13327" name="꺾인 연결선 21"/>
            <p:cNvCxnSpPr>
              <a:cxnSpLocks noChangeShapeType="1"/>
              <a:stCxn id="7" idx="3"/>
              <a:endCxn id="11" idx="1"/>
            </p:cNvCxnSpPr>
            <p:nvPr/>
          </p:nvCxnSpPr>
          <p:spPr bwMode="auto">
            <a:xfrm>
              <a:off x="6156174" y="2291681"/>
              <a:ext cx="404174" cy="576064"/>
            </a:xfrm>
            <a:prstGeom prst="bentConnector3">
              <a:avLst>
                <a:gd name="adj1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8" name="직선 연결선 23"/>
            <p:cNvCxnSpPr>
              <a:cxnSpLocks noChangeShapeType="1"/>
              <a:stCxn id="7" idx="3"/>
              <a:endCxn id="10" idx="1"/>
            </p:cNvCxnSpPr>
            <p:nvPr/>
          </p:nvCxnSpPr>
          <p:spPr bwMode="auto">
            <a:xfrm>
              <a:off x="6156174" y="2291681"/>
              <a:ext cx="404173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9" name="직선 연결선 25"/>
            <p:cNvCxnSpPr>
              <a:cxnSpLocks noChangeShapeType="1"/>
              <a:stCxn id="7" idx="0"/>
              <a:endCxn id="15" idx="2"/>
            </p:cNvCxnSpPr>
            <p:nvPr/>
          </p:nvCxnSpPr>
          <p:spPr bwMode="auto">
            <a:xfrm flipV="1">
              <a:off x="5601997" y="1803054"/>
              <a:ext cx="637" cy="25744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0" name="직선 연결선 26"/>
            <p:cNvCxnSpPr>
              <a:cxnSpLocks noChangeShapeType="1"/>
              <a:stCxn id="16" idx="0"/>
              <a:endCxn id="8" idx="2"/>
            </p:cNvCxnSpPr>
            <p:nvPr/>
          </p:nvCxnSpPr>
          <p:spPr bwMode="auto">
            <a:xfrm flipV="1">
              <a:off x="5602177" y="5546849"/>
              <a:ext cx="0" cy="25841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1" name="직선 연결선 30"/>
            <p:cNvCxnSpPr>
              <a:cxnSpLocks noChangeShapeType="1"/>
              <a:stCxn id="7" idx="2"/>
              <a:endCxn id="8" idx="0"/>
            </p:cNvCxnSpPr>
            <p:nvPr/>
          </p:nvCxnSpPr>
          <p:spPr bwMode="auto">
            <a:xfrm>
              <a:off x="5602176" y="2522513"/>
              <a:ext cx="1" cy="256267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2" name="직선 연결선 36"/>
            <p:cNvCxnSpPr>
              <a:cxnSpLocks noChangeShapeType="1"/>
              <a:stCxn id="9" idx="3"/>
            </p:cNvCxnSpPr>
            <p:nvPr/>
          </p:nvCxnSpPr>
          <p:spPr bwMode="auto">
            <a:xfrm>
              <a:off x="5019951" y="3731841"/>
              <a:ext cx="57606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3" name="직선 연결선 41"/>
            <p:cNvCxnSpPr>
              <a:cxnSpLocks noChangeShapeType="1"/>
              <a:stCxn id="14" idx="3"/>
              <a:endCxn id="7" idx="1"/>
            </p:cNvCxnSpPr>
            <p:nvPr/>
          </p:nvCxnSpPr>
          <p:spPr bwMode="auto">
            <a:xfrm>
              <a:off x="4481987" y="2291681"/>
              <a:ext cx="566191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4" name="직선 연결선 45"/>
            <p:cNvCxnSpPr>
              <a:cxnSpLocks noChangeShapeType="1"/>
              <a:stCxn id="17" idx="3"/>
              <a:endCxn id="8" idx="1"/>
            </p:cNvCxnSpPr>
            <p:nvPr/>
          </p:nvCxnSpPr>
          <p:spPr bwMode="auto">
            <a:xfrm>
              <a:off x="4481987" y="5316017"/>
              <a:ext cx="56619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Box 48"/>
            <p:cNvSpPr txBox="1"/>
            <p:nvPr/>
          </p:nvSpPr>
          <p:spPr>
            <a:xfrm>
              <a:off x="6560940" y="5085954"/>
              <a:ext cx="1107404" cy="46032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투자자</a:t>
              </a:r>
            </a:p>
          </p:txBody>
        </p:sp>
        <p:cxnSp>
          <p:nvCxnSpPr>
            <p:cNvPr id="13336" name="직선 연결선 49"/>
            <p:cNvCxnSpPr>
              <a:cxnSpLocks noChangeShapeType="1"/>
              <a:stCxn id="8" idx="3"/>
              <a:endCxn id="49" idx="1"/>
            </p:cNvCxnSpPr>
            <p:nvPr/>
          </p:nvCxnSpPr>
          <p:spPr bwMode="auto">
            <a:xfrm>
              <a:off x="6156175" y="5316017"/>
              <a:ext cx="40417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Box 59"/>
            <p:cNvSpPr txBox="1"/>
            <p:nvPr/>
          </p:nvSpPr>
          <p:spPr>
            <a:xfrm>
              <a:off x="4219972" y="4149428"/>
              <a:ext cx="800287" cy="46191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국민</a:t>
              </a:r>
            </a:p>
          </p:txBody>
        </p:sp>
        <p:cxnSp>
          <p:nvCxnSpPr>
            <p:cNvPr id="13338" name="직선 연결선 60"/>
            <p:cNvCxnSpPr>
              <a:cxnSpLocks noChangeShapeType="1"/>
              <a:stCxn id="60" idx="0"/>
              <a:endCxn id="9" idx="2"/>
            </p:cNvCxnSpPr>
            <p:nvPr/>
          </p:nvCxnSpPr>
          <p:spPr bwMode="auto">
            <a:xfrm flipV="1">
              <a:off x="4619842" y="3962673"/>
              <a:ext cx="0" cy="18640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9" name="직선 연결선 63"/>
            <p:cNvCxnSpPr>
              <a:cxnSpLocks noChangeShapeType="1"/>
              <a:stCxn id="13" idx="3"/>
              <a:endCxn id="9" idx="1"/>
            </p:cNvCxnSpPr>
            <p:nvPr/>
          </p:nvCxnSpPr>
          <p:spPr bwMode="auto">
            <a:xfrm>
              <a:off x="3545883" y="3731841"/>
              <a:ext cx="673849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Box 68"/>
            <p:cNvSpPr txBox="1"/>
            <p:nvPr/>
          </p:nvSpPr>
          <p:spPr>
            <a:xfrm>
              <a:off x="4219972" y="2852578"/>
              <a:ext cx="800287" cy="461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효용</a:t>
              </a:r>
            </a:p>
          </p:txBody>
        </p:sp>
        <p:cxnSp>
          <p:nvCxnSpPr>
            <p:cNvPr id="13341" name="직선 연결선 70"/>
            <p:cNvCxnSpPr>
              <a:cxnSpLocks noChangeShapeType="1"/>
              <a:stCxn id="9" idx="0"/>
              <a:endCxn id="69" idx="2"/>
            </p:cNvCxnSpPr>
            <p:nvPr/>
          </p:nvCxnSpPr>
          <p:spPr bwMode="auto">
            <a:xfrm flipV="1">
              <a:off x="4619842" y="3314601"/>
              <a:ext cx="2" cy="18640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869830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http://housewd.co.kr/files/attach/images/72/259/%EC%95%84%EC%A3%BC%EB%8C%80%20%EC%9B%90%EB%A3%B8%ED%98%84%EC%9E%A5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2060575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2" descr="http://postfiles2.naver.net/20120109_193/gon1006_1326079310223XehXp_JPEG/dddddd.jpg?type=w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313372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3492500" y="879475"/>
            <a:ext cx="5183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400" b="1">
                <a:effectLst/>
                <a:latin typeface="HY헤드라인M" pitchFamily="18" charset="-127"/>
                <a:ea typeface="HY헤드라인M" pitchFamily="18" charset="-127"/>
              </a:rPr>
              <a:t>퇴직금으로 원룸이나 하나 지어볼까</a:t>
            </a:r>
            <a:r>
              <a:rPr kumimoji="0" lang="en-US" altLang="ko-KR" sz="2400" b="1"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kumimoji="0" lang="ko-KR" altLang="en-US" sz="2400" b="1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  <p:sp>
        <p:nvSpPr>
          <p:cNvPr id="6" name="직사각형 5"/>
          <p:cNvSpPr/>
          <p:nvPr/>
        </p:nvSpPr>
        <p:spPr>
          <a:xfrm>
            <a:off x="8316416" y="45610"/>
            <a:ext cx="649537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66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sym typeface="Symbol" panose="05050102010706020507" pitchFamily="18" charset="2"/>
              </a:rPr>
              <a:t></a:t>
            </a:r>
            <a:endParaRPr lang="ko-KR" altLang="en-US" sz="6600" b="1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3059832" y="44624"/>
            <a:ext cx="34660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국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1946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생 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~ 1965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생</a:t>
            </a:r>
            <a:endParaRPr lang="en-US" altLang="ko-KR" sz="12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일본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1947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생 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~ 1949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생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만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0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세 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 2009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년</a:t>
            </a:r>
            <a:endParaRPr lang="en-US" altLang="ko-KR" sz="12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한국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955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생 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~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963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생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만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0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세 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 2023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anose="05000000000000000000" pitchFamily="2" charset="2"/>
              </a:rPr>
              <a:t>년</a:t>
            </a:r>
            <a:endParaRPr lang="ko-KR" altLang="en-US" sz="12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208741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71" name="Picture 27" descr="C:\Users\정근채\Desktop\그림1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73"/>
          <a:stretch/>
        </p:blipFill>
        <p:spPr bwMode="auto">
          <a:xfrm>
            <a:off x="1396365" y="1014051"/>
            <a:ext cx="6351588" cy="5331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909763" y="152400"/>
            <a:ext cx="53149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 분석을 위한 자료조사표 사례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1304925" y="1155700"/>
            <a:ext cx="1827213" cy="454025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1304925" y="3775075"/>
            <a:ext cx="1827213" cy="454025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1304925" y="5483225"/>
            <a:ext cx="1827213" cy="454025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8605507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6"/>
          <p:cNvSpPr txBox="1">
            <a:spLocks noChangeArrowheads="1"/>
          </p:cNvSpPr>
          <p:nvPr/>
        </p:nvSpPr>
        <p:spPr bwMode="auto">
          <a:xfrm>
            <a:off x="5249863" y="879475"/>
            <a:ext cx="1668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400" b="1">
                <a:effectLst/>
                <a:latin typeface="HY헤드라인M" pitchFamily="18" charset="-127"/>
                <a:ea typeface="HY헤드라인M" pitchFamily="18" charset="-127"/>
              </a:rPr>
              <a:t>돈이 될까</a:t>
            </a:r>
            <a:r>
              <a:rPr kumimoji="0" lang="en-US" altLang="ko-KR" sz="2400" b="1"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kumimoji="0" lang="ko-KR" altLang="en-US" sz="2400" b="1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16387" name="Picture 2" descr="http://cfs16.tistory.com/image/19/tistory/2010/08/19/02/50/4c6c1d6c161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2492375"/>
            <a:ext cx="5824537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 descr="http://postfiles2.naver.net/20120109_193/gon1006_1326079310223XehXp_JPEG/dddddd.jpg?type=w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313372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8384729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ig1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89916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2250" y="1219200"/>
            <a:ext cx="5070475" cy="4667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과 수익 항목의 선정 및 값 추정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581275" y="152400"/>
            <a:ext cx="34671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의 경제성 분석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7413" name="직사각형 5"/>
          <p:cNvSpPr>
            <a:spLocks noChangeArrowheads="1"/>
          </p:cNvSpPr>
          <p:nvPr/>
        </p:nvSpPr>
        <p:spPr bwMode="auto">
          <a:xfrm>
            <a:off x="1116013" y="2276475"/>
            <a:ext cx="901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출자금</a:t>
            </a:r>
          </a:p>
        </p:txBody>
      </p:sp>
      <p:sp>
        <p:nvSpPr>
          <p:cNvPr id="23559" name="직사각형 6"/>
          <p:cNvSpPr>
            <a:spLocks noChangeArrowheads="1"/>
          </p:cNvSpPr>
          <p:nvPr/>
        </p:nvSpPr>
        <p:spPr bwMode="auto">
          <a:xfrm>
            <a:off x="1187450" y="6550025"/>
            <a:ext cx="18526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초기투자 </a:t>
            </a:r>
            <a:r>
              <a:rPr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&amp; </a:t>
            </a: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운전자본</a:t>
            </a:r>
          </a:p>
        </p:txBody>
      </p:sp>
      <p:sp>
        <p:nvSpPr>
          <p:cNvPr id="17415" name="직사각형 7"/>
          <p:cNvSpPr>
            <a:spLocks noChangeArrowheads="1"/>
          </p:cNvSpPr>
          <p:nvPr/>
        </p:nvSpPr>
        <p:spPr bwMode="auto">
          <a:xfrm>
            <a:off x="5580063" y="6092825"/>
            <a:ext cx="903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출상환</a:t>
            </a:r>
          </a:p>
        </p:txBody>
      </p:sp>
      <p:sp>
        <p:nvSpPr>
          <p:cNvPr id="17416" name="직사각형 8"/>
          <p:cNvSpPr>
            <a:spLocks noChangeArrowheads="1"/>
          </p:cNvSpPr>
          <p:nvPr/>
        </p:nvSpPr>
        <p:spPr bwMode="auto">
          <a:xfrm>
            <a:off x="6732588" y="4797425"/>
            <a:ext cx="2278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운영</a:t>
            </a:r>
            <a:r>
              <a:rPr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지보수비용 </a:t>
            </a:r>
            <a:r>
              <a:rPr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&amp; </a:t>
            </a: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세금</a:t>
            </a:r>
          </a:p>
        </p:txBody>
      </p:sp>
      <p:sp>
        <p:nvSpPr>
          <p:cNvPr id="17417" name="직사각형 9"/>
          <p:cNvSpPr>
            <a:spLocks noChangeArrowheads="1"/>
          </p:cNvSpPr>
          <p:nvPr/>
        </p:nvSpPr>
        <p:spPr bwMode="auto">
          <a:xfrm>
            <a:off x="4244975" y="1700213"/>
            <a:ext cx="542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</a:p>
        </p:txBody>
      </p:sp>
      <p:sp>
        <p:nvSpPr>
          <p:cNvPr id="17418" name="직사각형 10"/>
          <p:cNvSpPr>
            <a:spLocks noChangeArrowheads="1"/>
          </p:cNvSpPr>
          <p:nvPr/>
        </p:nvSpPr>
        <p:spPr bwMode="auto">
          <a:xfrm>
            <a:off x="7524750" y="333375"/>
            <a:ext cx="1320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운전자본 회수</a:t>
            </a:r>
          </a:p>
        </p:txBody>
      </p:sp>
      <p:sp>
        <p:nvSpPr>
          <p:cNvPr id="23564" name="직사각형 11"/>
          <p:cNvSpPr>
            <a:spLocks noChangeArrowheads="1"/>
          </p:cNvSpPr>
          <p:nvPr/>
        </p:nvSpPr>
        <p:spPr bwMode="auto">
          <a:xfrm>
            <a:off x="6156325" y="1187450"/>
            <a:ext cx="9032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존가치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4</a:t>
            </a:fld>
            <a:endParaRPr lang="en-US" altLang="ko-KR" dirty="0"/>
          </a:p>
        </p:txBody>
      </p:sp>
      <p:sp>
        <p:nvSpPr>
          <p:cNvPr id="13" name="직사각형 11"/>
          <p:cNvSpPr>
            <a:spLocks noChangeArrowheads="1"/>
          </p:cNvSpPr>
          <p:nvPr/>
        </p:nvSpPr>
        <p:spPr bwMode="auto">
          <a:xfrm>
            <a:off x="8046958" y="3427090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1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</a:t>
            </a:r>
            <a:endParaRPr lang="en-US" altLang="ko-KR" sz="1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>
              <a:defRPr/>
            </a:pPr>
            <a:r>
              <a:rPr lang="ko-KR" altLang="en-US" sz="1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간</a:t>
            </a:r>
          </a:p>
        </p:txBody>
      </p:sp>
    </p:spTree>
    <p:extLst>
      <p:ext uri="{BB962C8B-B14F-4D97-AF65-F5344CB8AC3E}">
        <p14:creationId xmlns:p14="http://schemas.microsoft.com/office/powerpoint/2010/main" val="3917885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838450" y="152400"/>
            <a:ext cx="34671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의 경제성 분석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388" y="1219200"/>
            <a:ext cx="5314950" cy="4619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과 수익 값을 이용한 경제성 분석</a:t>
            </a:r>
          </a:p>
        </p:txBody>
      </p:sp>
      <p:pic>
        <p:nvPicPr>
          <p:cNvPr id="18436" name="Picture 6" descr="http://cfs14.tistory.com/image/8/tistory/2010/01/30/20/08/4b64133e81d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997200"/>
            <a:ext cx="5038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5292725" y="1844675"/>
            <a:ext cx="3240088" cy="3046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자본회수기간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미래가치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현재가치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연간등가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수익률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비용비율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86280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646363" y="152400"/>
            <a:ext cx="3851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 분석의 기본 계산식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90800" y="1447800"/>
          <a:ext cx="3962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228600" progId="Equation.DSMT4">
                  <p:embed/>
                </p:oleObj>
              </mc:Choice>
              <mc:Fallback>
                <p:oleObj name="Equation" r:id="rId2" imgW="825500" imgH="2286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3962400" cy="1090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85800" y="2359025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ko-KR" altLang="ko-KR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371600" y="3124200"/>
            <a:ext cx="6584776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dirty="0">
                <a:effectLst/>
                <a:latin typeface="HY헤드라인M" pitchFamily="18" charset="-127"/>
                <a:ea typeface="HY헤드라인M" pitchFamily="18" charset="-127"/>
              </a:rPr>
              <a:t>복리의 개념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ko-KR" altLang="en-US" sz="1000" dirty="0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dirty="0">
                <a:solidFill>
                  <a:srgbClr val="FF0000"/>
                </a:solidFill>
                <a:effectLst/>
                <a:latin typeface="Times New Roman" pitchFamily="18" charset="0"/>
                <a:ea typeface="HY헤드라인M" pitchFamily="18" charset="-127"/>
              </a:rPr>
              <a:t>“</a:t>
            </a:r>
            <a:r>
              <a:rPr lang="ko-KR" altLang="en-US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류 역사에 있어서 가장 위대한 수학적 발견이다</a:t>
            </a: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!</a:t>
            </a:r>
            <a:r>
              <a:rPr lang="en-US" altLang="ko-KR" dirty="0">
                <a:solidFill>
                  <a:srgbClr val="FF0000"/>
                </a:solidFill>
                <a:effectLst/>
                <a:latin typeface="Times New Roman" pitchFamily="18" charset="0"/>
                <a:ea typeface="HY헤드라인M" pitchFamily="18" charset="-127"/>
              </a:rPr>
              <a:t>”</a:t>
            </a:r>
            <a:endParaRPr lang="en-US" altLang="ko-KR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ko-KR" sz="1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Albert Einstein</a:t>
            </a:r>
          </a:p>
        </p:txBody>
      </p:sp>
      <p:pic>
        <p:nvPicPr>
          <p:cNvPr id="19462" name="Picture 7" descr="1041913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648200"/>
            <a:ext cx="107473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84234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76300" y="812800"/>
          <a:ext cx="74295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사진" r:id="rId2" imgW="9666667" imgH="7306695" progId="MSPhotoEd.3">
                  <p:embed/>
                </p:oleObj>
              </mc:Choice>
              <mc:Fallback>
                <p:oleObj name="Photo Editor 사진" r:id="rId2" imgW="9666667" imgH="7306695" progId="MSPhotoEd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812800"/>
                        <a:ext cx="74295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543300" y="4600575"/>
            <a:ext cx="1658938" cy="314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를 할 것인가</a:t>
            </a:r>
            <a:r>
              <a:rPr lang="en-US" altLang="ko-KR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841625" y="152400"/>
            <a:ext cx="34671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자본투자 의사결정 과정</a:t>
            </a:r>
          </a:p>
        </p:txBody>
      </p:sp>
      <p:sp>
        <p:nvSpPr>
          <p:cNvPr id="24581" name="Freeform 5"/>
          <p:cNvSpPr>
            <a:spLocks/>
          </p:cNvSpPr>
          <p:nvPr/>
        </p:nvSpPr>
        <p:spPr bwMode="auto">
          <a:xfrm>
            <a:off x="2014538" y="2552700"/>
            <a:ext cx="4919662" cy="3162300"/>
          </a:xfrm>
          <a:custGeom>
            <a:avLst/>
            <a:gdLst/>
            <a:ahLst/>
            <a:cxnLst>
              <a:cxn ang="0">
                <a:pos x="201" y="1146"/>
              </a:cxn>
              <a:cxn ang="0">
                <a:pos x="123" y="264"/>
              </a:cxn>
              <a:cxn ang="0">
                <a:pos x="939" y="1128"/>
              </a:cxn>
              <a:cxn ang="0">
                <a:pos x="1995" y="504"/>
              </a:cxn>
              <a:cxn ang="0">
                <a:pos x="2523" y="120"/>
              </a:cxn>
              <a:cxn ang="0">
                <a:pos x="2859" y="312"/>
              </a:cxn>
              <a:cxn ang="0">
                <a:pos x="3099" y="1992"/>
              </a:cxn>
            </a:cxnLst>
            <a:rect l="0" t="0" r="r" b="b"/>
            <a:pathLst>
              <a:path w="3099" h="1992">
                <a:moveTo>
                  <a:pt x="201" y="1146"/>
                </a:moveTo>
                <a:cubicBezTo>
                  <a:pt x="188" y="1000"/>
                  <a:pt x="0" y="267"/>
                  <a:pt x="123" y="264"/>
                </a:cubicBezTo>
                <a:cubicBezTo>
                  <a:pt x="246" y="261"/>
                  <a:pt x="627" y="1088"/>
                  <a:pt x="939" y="1128"/>
                </a:cubicBezTo>
                <a:cubicBezTo>
                  <a:pt x="1251" y="1168"/>
                  <a:pt x="1731" y="672"/>
                  <a:pt x="1995" y="504"/>
                </a:cubicBezTo>
                <a:cubicBezTo>
                  <a:pt x="2259" y="336"/>
                  <a:pt x="2379" y="152"/>
                  <a:pt x="2523" y="120"/>
                </a:cubicBezTo>
                <a:cubicBezTo>
                  <a:pt x="2667" y="88"/>
                  <a:pt x="2763" y="0"/>
                  <a:pt x="2859" y="312"/>
                </a:cubicBezTo>
                <a:cubicBezTo>
                  <a:pt x="2955" y="624"/>
                  <a:pt x="3059" y="1712"/>
                  <a:pt x="3099" y="1992"/>
                </a:cubicBezTo>
              </a:path>
            </a:pathLst>
          </a:custGeom>
          <a:noFill/>
          <a:ln w="57150" cmpd="sng">
            <a:solidFill>
              <a:schemeClr val="folHlink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6084888" y="5732463"/>
            <a:ext cx="1500187" cy="523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업의</a:t>
            </a:r>
            <a:r>
              <a:rPr lang="en-US" altLang="ko-KR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시장가치</a:t>
            </a:r>
            <a:endParaRPr lang="en-US" altLang="ko-KR" sz="1400">
              <a:solidFill>
                <a:schemeClr val="bg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주식가격</a:t>
            </a:r>
            <a:r>
              <a:rPr lang="en-US" altLang="ko-KR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7</a:t>
            </a:fld>
            <a:endParaRPr lang="en-US" altLang="ko-KR" dirty="0"/>
          </a:p>
        </p:txBody>
      </p:sp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>
              <a:defRPr sz="1800" b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29</a:t>
            </a:r>
          </a:p>
        </p:txBody>
      </p:sp>
    </p:spTree>
    <p:extLst>
      <p:ext uri="{BB962C8B-B14F-4D97-AF65-F5344CB8AC3E}">
        <p14:creationId xmlns:p14="http://schemas.microsoft.com/office/powerpoint/2010/main" val="31066501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2493963" y="115888"/>
            <a:ext cx="4156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국내 주식시장 시가총액 순위</a:t>
            </a:r>
          </a:p>
        </p:txBody>
      </p:sp>
      <p:sp>
        <p:nvSpPr>
          <p:cNvPr id="21507" name="직사각형 7"/>
          <p:cNvSpPr>
            <a:spLocks noChangeArrowheads="1"/>
          </p:cNvSpPr>
          <p:nvPr/>
        </p:nvSpPr>
        <p:spPr bwMode="auto">
          <a:xfrm>
            <a:off x="7569200" y="476250"/>
            <a:ext cx="10350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fontAlgn="ctr" hangingPunct="1">
              <a:spcBef>
                <a:spcPct val="0"/>
              </a:spcBef>
              <a:buFontTx/>
              <a:buNone/>
            </a:pPr>
            <a:r>
              <a:rPr kumimoji="0" lang="en-US" altLang="ko-KR" sz="1200" dirty="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ko-KR" altLang="en-US" sz="1200" dirty="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단위 </a:t>
            </a:r>
            <a:r>
              <a:rPr kumimoji="0" lang="en-US" altLang="ko-KR" sz="1200" dirty="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: </a:t>
            </a:r>
            <a:r>
              <a:rPr kumimoji="0" lang="ko-KR" altLang="en-US" sz="1200" dirty="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억원</a:t>
            </a:r>
            <a:r>
              <a:rPr kumimoji="0" lang="en-US" altLang="ko-KR" sz="1200" dirty="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endParaRPr kumimoji="0" lang="ko-KR" altLang="en-US" sz="1200" dirty="0">
              <a:solidFill>
                <a:srgbClr val="464646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338513" y="6391275"/>
            <a:ext cx="246734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2022.08.01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기준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8</a:t>
            </a:fld>
            <a:endParaRPr lang="en-US" altLang="ko-KR" dirty="0"/>
          </a:p>
        </p:txBody>
      </p:sp>
      <p:pic>
        <p:nvPicPr>
          <p:cNvPr id="12" name="그림 11">
            <a:extLst>
              <a:ext uri="{FF2B5EF4-FFF2-40B4-BE49-F238E27FC236}">
                <a16:creationId xmlns:a16="http://schemas.microsoft.com/office/drawing/2014/main" id="{794F412C-21CC-5664-E52F-947E75263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56" y="754063"/>
            <a:ext cx="7922688" cy="557032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직사각형 15">
            <a:extLst>
              <a:ext uri="{FF2B5EF4-FFF2-40B4-BE49-F238E27FC236}">
                <a16:creationId xmlns:a16="http://schemas.microsoft.com/office/drawing/2014/main" id="{E2607472-E576-C435-7AB1-CEF6D7274648}"/>
              </a:ext>
            </a:extLst>
          </p:cNvPr>
          <p:cNvSpPr/>
          <p:nvPr/>
        </p:nvSpPr>
        <p:spPr bwMode="auto">
          <a:xfrm>
            <a:off x="5341480" y="4063724"/>
            <a:ext cx="495084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A1C919A7-EC64-92A3-4F9E-34A326EED33C}"/>
              </a:ext>
            </a:extLst>
          </p:cNvPr>
          <p:cNvSpPr/>
          <p:nvPr/>
        </p:nvSpPr>
        <p:spPr bwMode="auto">
          <a:xfrm>
            <a:off x="5341480" y="4294821"/>
            <a:ext cx="495084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9" name="직사각형 18">
            <a:extLst>
              <a:ext uri="{FF2B5EF4-FFF2-40B4-BE49-F238E27FC236}">
                <a16:creationId xmlns:a16="http://schemas.microsoft.com/office/drawing/2014/main" id="{9D673F6C-4078-51D0-4FE8-A56857D956DF}"/>
              </a:ext>
            </a:extLst>
          </p:cNvPr>
          <p:cNvSpPr/>
          <p:nvPr/>
        </p:nvSpPr>
        <p:spPr bwMode="auto">
          <a:xfrm>
            <a:off x="6650038" y="4063724"/>
            <a:ext cx="495084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0" name="직사각형 19">
            <a:extLst>
              <a:ext uri="{FF2B5EF4-FFF2-40B4-BE49-F238E27FC236}">
                <a16:creationId xmlns:a16="http://schemas.microsoft.com/office/drawing/2014/main" id="{A24BAFDC-B279-B529-6115-0A85DB803B06}"/>
              </a:ext>
            </a:extLst>
          </p:cNvPr>
          <p:cNvSpPr/>
          <p:nvPr/>
        </p:nvSpPr>
        <p:spPr bwMode="auto">
          <a:xfrm>
            <a:off x="6650038" y="4294821"/>
            <a:ext cx="495084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B7C857D2-8D1C-CB50-A13E-59767F2ABD86}"/>
              </a:ext>
            </a:extLst>
          </p:cNvPr>
          <p:cNvSpPr/>
          <p:nvPr/>
        </p:nvSpPr>
        <p:spPr bwMode="auto">
          <a:xfrm>
            <a:off x="5259469" y="1066084"/>
            <a:ext cx="577095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5DFDD06C-5BC4-98EE-9ED7-2B18DB5BE993}"/>
              </a:ext>
            </a:extLst>
          </p:cNvPr>
          <p:cNvSpPr/>
          <p:nvPr/>
        </p:nvSpPr>
        <p:spPr bwMode="auto">
          <a:xfrm>
            <a:off x="6568027" y="1066084"/>
            <a:ext cx="577095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3" name="직사각형 22">
            <a:extLst>
              <a:ext uri="{FF2B5EF4-FFF2-40B4-BE49-F238E27FC236}">
                <a16:creationId xmlns:a16="http://schemas.microsoft.com/office/drawing/2014/main" id="{31A47D3B-381E-61EF-60F9-0658674A8DB5}"/>
              </a:ext>
            </a:extLst>
          </p:cNvPr>
          <p:cNvSpPr/>
          <p:nvPr/>
        </p:nvSpPr>
        <p:spPr bwMode="auto">
          <a:xfrm>
            <a:off x="8100392" y="1066084"/>
            <a:ext cx="388199" cy="216024"/>
          </a:xfrm>
          <a:prstGeom prst="rect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4" name="직사각형 23">
            <a:extLst>
              <a:ext uri="{FF2B5EF4-FFF2-40B4-BE49-F238E27FC236}">
                <a16:creationId xmlns:a16="http://schemas.microsoft.com/office/drawing/2014/main" id="{98C8F70D-833D-E252-EB1A-500EBC6F8962}"/>
              </a:ext>
            </a:extLst>
          </p:cNvPr>
          <p:cNvSpPr/>
          <p:nvPr/>
        </p:nvSpPr>
        <p:spPr bwMode="auto">
          <a:xfrm>
            <a:off x="1931392" y="757236"/>
            <a:ext cx="577095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643E7DDE-488E-5D61-1759-4F3A9621A40E}"/>
              </a:ext>
            </a:extLst>
          </p:cNvPr>
          <p:cNvSpPr/>
          <p:nvPr/>
        </p:nvSpPr>
        <p:spPr bwMode="auto">
          <a:xfrm>
            <a:off x="5174760" y="757236"/>
            <a:ext cx="577095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6" name="직사각형 25">
            <a:extLst>
              <a:ext uri="{FF2B5EF4-FFF2-40B4-BE49-F238E27FC236}">
                <a16:creationId xmlns:a16="http://schemas.microsoft.com/office/drawing/2014/main" id="{D55AD7F9-4414-DB0C-A3E5-D06D2CCE6D7A}"/>
              </a:ext>
            </a:extLst>
          </p:cNvPr>
          <p:cNvSpPr/>
          <p:nvPr/>
        </p:nvSpPr>
        <p:spPr bwMode="auto">
          <a:xfrm>
            <a:off x="4531956" y="757236"/>
            <a:ext cx="577095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E2A5B9D5-7DF5-942F-C566-684928B3CF07}"/>
              </a:ext>
            </a:extLst>
          </p:cNvPr>
          <p:cNvSpPr/>
          <p:nvPr/>
        </p:nvSpPr>
        <p:spPr bwMode="auto">
          <a:xfrm>
            <a:off x="935045" y="4294821"/>
            <a:ext cx="567092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0CBDE6-7593-C7EB-CEF9-9903994CC95B}"/>
              </a:ext>
            </a:extLst>
          </p:cNvPr>
          <p:cNvSpPr txBox="1"/>
          <p:nvPr/>
        </p:nvSpPr>
        <p:spPr>
          <a:xfrm>
            <a:off x="1940347" y="550713"/>
            <a:ext cx="1955985" cy="238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95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재가 </a:t>
            </a:r>
            <a:r>
              <a:rPr lang="en-US" altLang="ko-KR" sz="95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* </a:t>
            </a:r>
            <a:r>
              <a:rPr lang="ko-KR" altLang="en-US" sz="95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상장주식수 </a:t>
            </a:r>
            <a:r>
              <a:rPr lang="en-US" altLang="ko-KR" sz="95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= </a:t>
            </a:r>
            <a:r>
              <a:rPr lang="ko-KR" altLang="en-US" sz="95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시가총액</a:t>
            </a:r>
          </a:p>
        </p:txBody>
      </p:sp>
      <p:sp>
        <p:nvSpPr>
          <p:cNvPr id="31" name="직사각형 30">
            <a:extLst>
              <a:ext uri="{FF2B5EF4-FFF2-40B4-BE49-F238E27FC236}">
                <a16:creationId xmlns:a16="http://schemas.microsoft.com/office/drawing/2014/main" id="{DDEBCF27-773E-34C2-B0FA-41BDE504B5F6}"/>
              </a:ext>
            </a:extLst>
          </p:cNvPr>
          <p:cNvSpPr/>
          <p:nvPr/>
        </p:nvSpPr>
        <p:spPr bwMode="auto">
          <a:xfrm>
            <a:off x="5927174" y="1066084"/>
            <a:ext cx="571381" cy="216024"/>
          </a:xfrm>
          <a:prstGeom prst="rect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2" name="직사각형 31">
            <a:extLst>
              <a:ext uri="{FF2B5EF4-FFF2-40B4-BE49-F238E27FC236}">
                <a16:creationId xmlns:a16="http://schemas.microsoft.com/office/drawing/2014/main" id="{60BBC974-781C-5B36-4A91-ED52D32B5C66}"/>
              </a:ext>
            </a:extLst>
          </p:cNvPr>
          <p:cNvSpPr/>
          <p:nvPr/>
        </p:nvSpPr>
        <p:spPr bwMode="auto">
          <a:xfrm>
            <a:off x="7235732" y="1066084"/>
            <a:ext cx="571381" cy="216024"/>
          </a:xfrm>
          <a:prstGeom prst="rect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3" name="직사각형 32">
            <a:extLst>
              <a:ext uri="{FF2B5EF4-FFF2-40B4-BE49-F238E27FC236}">
                <a16:creationId xmlns:a16="http://schemas.microsoft.com/office/drawing/2014/main" id="{6A9CF75A-7FD5-3B06-805B-C76992846C4C}"/>
              </a:ext>
            </a:extLst>
          </p:cNvPr>
          <p:cNvSpPr/>
          <p:nvPr/>
        </p:nvSpPr>
        <p:spPr bwMode="auto">
          <a:xfrm>
            <a:off x="6003471" y="4063724"/>
            <a:ext cx="495084" cy="216024"/>
          </a:xfrm>
          <a:prstGeom prst="rect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4" name="직사각형 33">
            <a:extLst>
              <a:ext uri="{FF2B5EF4-FFF2-40B4-BE49-F238E27FC236}">
                <a16:creationId xmlns:a16="http://schemas.microsoft.com/office/drawing/2014/main" id="{865C8FEA-0C81-2F4D-5047-8B475741DE60}"/>
              </a:ext>
            </a:extLst>
          </p:cNvPr>
          <p:cNvSpPr/>
          <p:nvPr/>
        </p:nvSpPr>
        <p:spPr bwMode="auto">
          <a:xfrm>
            <a:off x="6003471" y="4294821"/>
            <a:ext cx="495084" cy="216024"/>
          </a:xfrm>
          <a:prstGeom prst="rect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5" name="직사각형 34">
            <a:extLst>
              <a:ext uri="{FF2B5EF4-FFF2-40B4-BE49-F238E27FC236}">
                <a16:creationId xmlns:a16="http://schemas.microsoft.com/office/drawing/2014/main" id="{F2E48B8A-A5C1-6417-759A-0056D13A2A1F}"/>
              </a:ext>
            </a:extLst>
          </p:cNvPr>
          <p:cNvSpPr/>
          <p:nvPr/>
        </p:nvSpPr>
        <p:spPr bwMode="auto">
          <a:xfrm>
            <a:off x="7312029" y="4063724"/>
            <a:ext cx="495084" cy="216024"/>
          </a:xfrm>
          <a:prstGeom prst="rect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6" name="직사각형 35">
            <a:extLst>
              <a:ext uri="{FF2B5EF4-FFF2-40B4-BE49-F238E27FC236}">
                <a16:creationId xmlns:a16="http://schemas.microsoft.com/office/drawing/2014/main" id="{CE1D71C7-E425-525F-AE03-8FD0FA18E002}"/>
              </a:ext>
            </a:extLst>
          </p:cNvPr>
          <p:cNvSpPr/>
          <p:nvPr/>
        </p:nvSpPr>
        <p:spPr bwMode="auto">
          <a:xfrm>
            <a:off x="7312029" y="4294821"/>
            <a:ext cx="495084" cy="216024"/>
          </a:xfrm>
          <a:prstGeom prst="rect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7" name="직사각형 36">
            <a:extLst>
              <a:ext uri="{FF2B5EF4-FFF2-40B4-BE49-F238E27FC236}">
                <a16:creationId xmlns:a16="http://schemas.microsoft.com/office/drawing/2014/main" id="{5F9752E4-A298-9D0E-CB0C-C876A5F4C0CD}"/>
              </a:ext>
            </a:extLst>
          </p:cNvPr>
          <p:cNvSpPr/>
          <p:nvPr/>
        </p:nvSpPr>
        <p:spPr bwMode="auto">
          <a:xfrm>
            <a:off x="935045" y="4063724"/>
            <a:ext cx="567092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8" name="직사각형 37">
            <a:extLst>
              <a:ext uri="{FF2B5EF4-FFF2-40B4-BE49-F238E27FC236}">
                <a16:creationId xmlns:a16="http://schemas.microsoft.com/office/drawing/2014/main" id="{3DFAD7B6-5543-5679-F044-50A1F7DFD05B}"/>
              </a:ext>
            </a:extLst>
          </p:cNvPr>
          <p:cNvSpPr/>
          <p:nvPr/>
        </p:nvSpPr>
        <p:spPr bwMode="auto">
          <a:xfrm>
            <a:off x="935045" y="1066084"/>
            <a:ext cx="567092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9" name="직사각형 38">
            <a:extLst>
              <a:ext uri="{FF2B5EF4-FFF2-40B4-BE49-F238E27FC236}">
                <a16:creationId xmlns:a16="http://schemas.microsoft.com/office/drawing/2014/main" id="{C0BC4693-0994-28BB-1CE8-1E9CA327F12C}"/>
              </a:ext>
            </a:extLst>
          </p:cNvPr>
          <p:cNvSpPr/>
          <p:nvPr/>
        </p:nvSpPr>
        <p:spPr bwMode="auto">
          <a:xfrm>
            <a:off x="5927174" y="752852"/>
            <a:ext cx="429307" cy="216024"/>
          </a:xfrm>
          <a:prstGeom prst="rect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0" name="직사각형 39">
            <a:extLst>
              <a:ext uri="{FF2B5EF4-FFF2-40B4-BE49-F238E27FC236}">
                <a16:creationId xmlns:a16="http://schemas.microsoft.com/office/drawing/2014/main" id="{8CA939CA-657F-C0C9-0D53-765551D8DA09}"/>
              </a:ext>
            </a:extLst>
          </p:cNvPr>
          <p:cNvSpPr/>
          <p:nvPr/>
        </p:nvSpPr>
        <p:spPr bwMode="auto">
          <a:xfrm>
            <a:off x="7202362" y="752852"/>
            <a:ext cx="504620" cy="216024"/>
          </a:xfrm>
          <a:prstGeom prst="rect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1" name="직사각형 40">
            <a:extLst>
              <a:ext uri="{FF2B5EF4-FFF2-40B4-BE49-F238E27FC236}">
                <a16:creationId xmlns:a16="http://schemas.microsoft.com/office/drawing/2014/main" id="{0B3EC862-4E24-BDE6-3E49-1795E227327E}"/>
              </a:ext>
            </a:extLst>
          </p:cNvPr>
          <p:cNvSpPr/>
          <p:nvPr/>
        </p:nvSpPr>
        <p:spPr bwMode="auto">
          <a:xfrm>
            <a:off x="6495555" y="757236"/>
            <a:ext cx="577094" cy="21602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FE28604-E801-26E5-AF58-5C7F7719F21C}"/>
              </a:ext>
            </a:extLst>
          </p:cNvPr>
          <p:cNvSpPr txBox="1"/>
          <p:nvPr/>
        </p:nvSpPr>
        <p:spPr>
          <a:xfrm>
            <a:off x="5129052" y="550713"/>
            <a:ext cx="1983235" cy="238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95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론적으로 시가총액 </a:t>
            </a:r>
            <a:r>
              <a:rPr lang="en-US" altLang="ko-KR" sz="95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= </a:t>
            </a:r>
            <a:r>
              <a:rPr lang="ko-KR" altLang="en-US" sz="95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산총계</a:t>
            </a:r>
          </a:p>
        </p:txBody>
      </p:sp>
    </p:spTree>
    <p:extLst>
      <p:ext uri="{BB962C8B-B14F-4D97-AF65-F5344CB8AC3E}">
        <p14:creationId xmlns:p14="http://schemas.microsoft.com/office/powerpoint/2010/main" val="4697329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2479675" y="115888"/>
            <a:ext cx="4184650" cy="461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국내 건설기업 시가총액 순위</a:t>
            </a:r>
          </a:p>
        </p:txBody>
      </p:sp>
      <p:sp>
        <p:nvSpPr>
          <p:cNvPr id="22753" name="직사각형 8"/>
          <p:cNvSpPr>
            <a:spLocks noChangeArrowheads="1"/>
          </p:cNvSpPr>
          <p:nvPr/>
        </p:nvSpPr>
        <p:spPr bwMode="auto">
          <a:xfrm>
            <a:off x="7569200" y="476250"/>
            <a:ext cx="10350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fontAlgn="ctr" hangingPunct="1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ko-KR" altLang="en-US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단위 </a:t>
            </a: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: </a:t>
            </a:r>
            <a:r>
              <a:rPr kumimoji="0" lang="ko-KR" altLang="en-US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억원</a:t>
            </a: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endParaRPr kumimoji="0" lang="ko-KR" altLang="en-US" sz="1200">
              <a:solidFill>
                <a:srgbClr val="464646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338513" y="6391275"/>
            <a:ext cx="246734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2022.08.01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기준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9</a:t>
            </a:fld>
            <a:endParaRPr lang="en-US" altLang="ko-KR" dirty="0"/>
          </a:p>
        </p:txBody>
      </p:sp>
      <p:sp>
        <p:nvSpPr>
          <p:cNvPr id="5" name="직사각형 4"/>
          <p:cNvSpPr/>
          <p:nvPr/>
        </p:nvSpPr>
        <p:spPr>
          <a:xfrm>
            <a:off x="596054" y="6148130"/>
            <a:ext cx="498405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* 코스닥 종목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SK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건설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포스코건설 등 비상장 건설사 제외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삼성물산 등 타업종 제외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0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aphicFrame>
        <p:nvGraphicFramePr>
          <p:cNvPr id="11" name="표 10">
            <a:extLst>
              <a:ext uri="{FF2B5EF4-FFF2-40B4-BE49-F238E27FC236}">
                <a16:creationId xmlns:a16="http://schemas.microsoft.com/office/drawing/2014/main" id="{3BB9617F-3C5A-854D-5D33-792BDE5A94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0199752"/>
              </p:ext>
            </p:extLst>
          </p:nvPr>
        </p:nvGraphicFramePr>
        <p:xfrm>
          <a:off x="596054" y="754062"/>
          <a:ext cx="7936757" cy="5394070"/>
        </p:xfrm>
        <a:graphic>
          <a:graphicData uri="http://schemas.openxmlformats.org/drawingml/2006/table">
            <a:tbl>
              <a:tblPr/>
              <a:tblGrid>
                <a:gridCol w="351769">
                  <a:extLst>
                    <a:ext uri="{9D8B030D-6E8A-4147-A177-3AD203B41FA5}">
                      <a16:colId xmlns:a16="http://schemas.microsoft.com/office/drawing/2014/main" val="1275435950"/>
                    </a:ext>
                  </a:extLst>
                </a:gridCol>
                <a:gridCol w="1582954">
                  <a:extLst>
                    <a:ext uri="{9D8B030D-6E8A-4147-A177-3AD203B41FA5}">
                      <a16:colId xmlns:a16="http://schemas.microsoft.com/office/drawing/2014/main" val="3962050915"/>
                    </a:ext>
                  </a:extLst>
                </a:gridCol>
                <a:gridCol w="672755">
                  <a:extLst>
                    <a:ext uri="{9D8B030D-6E8A-4147-A177-3AD203B41FA5}">
                      <a16:colId xmlns:a16="http://schemas.microsoft.com/office/drawing/2014/main" val="2537319911"/>
                    </a:ext>
                  </a:extLst>
                </a:gridCol>
                <a:gridCol w="1020126">
                  <a:extLst>
                    <a:ext uri="{9D8B030D-6E8A-4147-A177-3AD203B41FA5}">
                      <a16:colId xmlns:a16="http://schemas.microsoft.com/office/drawing/2014/main" val="2760003618"/>
                    </a:ext>
                  </a:extLst>
                </a:gridCol>
                <a:gridCol w="844242">
                  <a:extLst>
                    <a:ext uri="{9D8B030D-6E8A-4147-A177-3AD203B41FA5}">
                      <a16:colId xmlns:a16="http://schemas.microsoft.com/office/drawing/2014/main" val="3186066616"/>
                    </a:ext>
                  </a:extLst>
                </a:gridCol>
                <a:gridCol w="756301">
                  <a:extLst>
                    <a:ext uri="{9D8B030D-6E8A-4147-A177-3AD203B41FA5}">
                      <a16:colId xmlns:a16="http://schemas.microsoft.com/office/drawing/2014/main" val="183208592"/>
                    </a:ext>
                  </a:extLst>
                </a:gridCol>
                <a:gridCol w="844242">
                  <a:extLst>
                    <a:ext uri="{9D8B030D-6E8A-4147-A177-3AD203B41FA5}">
                      <a16:colId xmlns:a16="http://schemas.microsoft.com/office/drawing/2014/main" val="623996580"/>
                    </a:ext>
                  </a:extLst>
                </a:gridCol>
                <a:gridCol w="844242">
                  <a:extLst>
                    <a:ext uri="{9D8B030D-6E8A-4147-A177-3AD203B41FA5}">
                      <a16:colId xmlns:a16="http://schemas.microsoft.com/office/drawing/2014/main" val="1548218839"/>
                    </a:ext>
                  </a:extLst>
                </a:gridCol>
                <a:gridCol w="1020126">
                  <a:extLst>
                    <a:ext uri="{9D8B030D-6E8A-4147-A177-3AD203B41FA5}">
                      <a16:colId xmlns:a16="http://schemas.microsoft.com/office/drawing/2014/main" val="3899487375"/>
                    </a:ext>
                  </a:extLst>
                </a:gridCol>
              </a:tblGrid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ko-KR" altLang="en-US" sz="900" b="0" i="0" u="none" strike="noStrike">
                          <a:solidFill>
                            <a:srgbClr val="46464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종목명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ko-KR" altLang="en-US" sz="900" b="0" i="0" u="none" strike="noStrike">
                          <a:solidFill>
                            <a:srgbClr val="46464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현재가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ko-KR" altLang="en-US" sz="900" b="0" i="0" u="none" strike="noStrike">
                          <a:solidFill>
                            <a:srgbClr val="46464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상장주식수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ko-KR" altLang="en-US" sz="900" b="0" i="0" u="none" strike="noStrike">
                          <a:solidFill>
                            <a:srgbClr val="46464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시가총액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ko-KR" altLang="en-US" sz="900" b="0" i="0" u="none" strike="noStrike">
                          <a:solidFill>
                            <a:srgbClr val="46464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매출액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ko-KR" altLang="en-US" sz="900" b="0" i="0" u="none" strike="noStrike">
                          <a:solidFill>
                            <a:srgbClr val="46464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자산총계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ko-KR" altLang="en-US" sz="900" b="0" i="0" u="none" strike="noStrike">
                          <a:solidFill>
                            <a:srgbClr val="46464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영업이익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ko-KR" altLang="en-US" sz="900" b="0" i="0" u="none" strike="noStrike">
                          <a:solidFill>
                            <a:srgbClr val="46464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외국인비율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3164456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현대건설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2,2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11,35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6,99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80,65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96,37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,53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3.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6569055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삼성엔지니어링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9,6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96,0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8,41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4,86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0,58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,03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0.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0244175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GS</a:t>
                      </a:r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건설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9,9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5,581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5,58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0,36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51,83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,46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0.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078629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대우건설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,28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15,62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1,94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6,85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04,58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,38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0.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6328581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DL</a:t>
                      </a:r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이앤씨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0,7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8,69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5,74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6,31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7,01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,57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1.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2830720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아이에스동서</a:t>
                      </a:r>
                      <a:endParaRPr lang="ko-KR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0,25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0,89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2,43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6,08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5,09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10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.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84780193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DC</a:t>
                      </a:r>
                      <a:r>
                        <a:rPr lang="ko-KR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현대산업개발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2,2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5,90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,041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3,63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5,66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73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.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1658062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J</a:t>
                      </a:r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중공업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,88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3,27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,72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7,06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3,85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1,09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0.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0236071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코오롱글로벌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9,0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5,21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,79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7,49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5,75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41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.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4220842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DL</a:t>
                      </a:r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건설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1,3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2,05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,69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0,10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6,69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29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.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9930065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1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HDC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,89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9,74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,11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7,79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06,51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68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7.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8231846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삼부토건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01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87,67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78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57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,51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4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.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6337707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동원개발*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,12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0,80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741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,17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2,13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7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.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2577457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서희건설*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,47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29,80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39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3,3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5,20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06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.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4472832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금호건설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,35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6,95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08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0,651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7,36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,11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.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0468229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자이에스앤디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,92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8,78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07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,35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,44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0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0.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92093762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도화엔지니어링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,88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3,72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99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,774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,00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.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9053196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한양이엔지</a:t>
                      </a:r>
                      <a:r>
                        <a:rPr lang="ko-KR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*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5,5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8,0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79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,91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,24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51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.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2778489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일진파워*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7,85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5,07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69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,85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,77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8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.6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6075114"/>
                  </a:ext>
                </a:extLst>
              </a:tr>
              <a:tr h="24518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태영건설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,91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8,899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68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7,51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7,34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,745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.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476997"/>
                  </a:ext>
                </a:extLst>
              </a:tr>
              <a:tr h="245185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ko-KR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평균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0,837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9,068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9,000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822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ko-KR" sz="900" b="0" i="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1.3</a:t>
                      </a:r>
                    </a:p>
                  </a:txBody>
                  <a:tcPr marL="36000" marR="36000" marT="36000" marB="3600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21995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5633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직사각형 2"/>
          <p:cNvSpPr>
            <a:spLocks noChangeArrowheads="1"/>
          </p:cNvSpPr>
          <p:nvPr/>
        </p:nvSpPr>
        <p:spPr bwMode="auto">
          <a:xfrm>
            <a:off x="611188" y="1557338"/>
            <a:ext cx="79216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생산수단을 </a:t>
            </a: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</a:t>
            </a: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으로서 소유한 자본가가 </a:t>
            </a:r>
            <a:endParaRPr kumimoji="0" lang="en-US" altLang="ko-KR" b="1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이윤 획득을 위하여 </a:t>
            </a: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생산활동</a:t>
            </a: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을 하도록 </a:t>
            </a:r>
            <a:endParaRPr kumimoji="0" lang="en-US" altLang="ko-KR" b="1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보장하는 사회 경제 체제</a:t>
            </a:r>
            <a:endParaRPr kumimoji="0" lang="en-US" altLang="ko-KR" b="1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4100" name="Picture 2" descr="http://photo-media.daum-img.net/201012/24/seouleconomy/20101224163714336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51225"/>
            <a:ext cx="38100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864115" y="115888"/>
            <a:ext cx="14157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자본주의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4125919" y="5457964"/>
            <a:ext cx="5022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사회주의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국가가 생산수단을 통제</a:t>
            </a:r>
          </a:p>
          <a:p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낮은 단계의 공산주의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능력에 따라 일하고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노동에 따라 분배 받는 사회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</a:p>
          <a:p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산주의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국가가 생산수단뿐만 아니라 분배까지 통제</a:t>
            </a:r>
          </a:p>
          <a:p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          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높은 단계의 공산주의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능력에 따라 일하고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필요에 따라 분배 받는 사회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0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283706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3937000"/>
          </a:xfrm>
          <a:prstGeom prst="rect">
            <a:avLst/>
          </a:prstGeom>
          <a:solidFill>
            <a:srgbClr val="FFFFCC"/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 defTabSz="762000" eaLnBrk="0" hangingPunct="0">
              <a:lnSpc>
                <a:spcPct val="180000"/>
              </a:lnSpc>
              <a:defRPr/>
            </a:pPr>
            <a:endParaRPr lang="ko-KR" altLang="ko-KR" sz="1600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" name="Rectangle 42"/>
          <p:cNvSpPr>
            <a:spLocks noChangeArrowheads="1"/>
          </p:cNvSpPr>
          <p:nvPr/>
        </p:nvSpPr>
        <p:spPr bwMode="auto">
          <a:xfrm>
            <a:off x="228600" y="5245100"/>
            <a:ext cx="8686800" cy="1066800"/>
          </a:xfrm>
          <a:prstGeom prst="rect">
            <a:avLst/>
          </a:prstGeom>
          <a:solidFill>
            <a:srgbClr val="FFCC00"/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 defTabSz="762000" eaLnBrk="0" hangingPunct="0">
              <a:lnSpc>
                <a:spcPct val="140000"/>
              </a:lnSpc>
              <a:defRPr/>
            </a:pPr>
            <a:r>
              <a:rPr lang="ko-KR" altLang="en-US" sz="1600" b="1" dirty="0">
                <a:latin typeface="HY헤드라인M" pitchFamily="18" charset="-127"/>
                <a:ea typeface="HY헤드라인M" pitchFamily="18" charset="-127"/>
              </a:rPr>
              <a:t>핵심경쟁요소의 변화 </a:t>
            </a:r>
            <a:r>
              <a:rPr lang="en-US" altLang="ko-KR" sz="1600" b="1" dirty="0">
                <a:latin typeface="HY헤드라인M" pitchFamily="18" charset="-127"/>
                <a:ea typeface="HY헤드라인M" pitchFamily="18" charset="-127"/>
              </a:rPr>
              <a:t>Pattern</a:t>
            </a:r>
          </a:p>
        </p:txBody>
      </p:sp>
      <p:grpSp>
        <p:nvGrpSpPr>
          <p:cNvPr id="23556" name="Group 43"/>
          <p:cNvGrpSpPr>
            <a:grpSpLocks/>
          </p:cNvGrpSpPr>
          <p:nvPr/>
        </p:nvGrpSpPr>
        <p:grpSpPr bwMode="auto">
          <a:xfrm>
            <a:off x="381000" y="5727700"/>
            <a:ext cx="1524000" cy="457200"/>
            <a:chOff x="602" y="3360"/>
            <a:chExt cx="1136" cy="288"/>
          </a:xfrm>
        </p:grpSpPr>
        <p:sp>
          <p:nvSpPr>
            <p:cNvPr id="63" name="AutoShape 44"/>
            <p:cNvSpPr>
              <a:spLocks noChangeArrowheads="1"/>
            </p:cNvSpPr>
            <p:nvPr/>
          </p:nvSpPr>
          <p:spPr bwMode="auto">
            <a:xfrm>
              <a:off x="602" y="3360"/>
              <a:ext cx="1136" cy="288"/>
            </a:xfrm>
            <a:prstGeom prst="homePlate">
              <a:avLst>
                <a:gd name="adj" fmla="val 71128"/>
              </a:avLst>
            </a:prstGeom>
            <a:gradFill rotWithShape="0">
              <a:gsLst>
                <a:gs pos="0">
                  <a:schemeClr val="accent2">
                    <a:gamma/>
                    <a:tint val="23529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5660" name="AutoShape 45"/>
            <p:cNvSpPr>
              <a:spLocks noChangeArrowheads="1"/>
            </p:cNvSpPr>
            <p:nvPr/>
          </p:nvSpPr>
          <p:spPr bwMode="auto">
            <a:xfrm>
              <a:off x="626" y="3381"/>
              <a:ext cx="1058" cy="235"/>
            </a:xfrm>
            <a:prstGeom prst="homePlate">
              <a:avLst>
                <a:gd name="adj" fmla="val 70125"/>
              </a:avLst>
            </a:prstGeom>
            <a:solidFill>
              <a:srgbClr val="333399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ko-KR" altLang="en-US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시공 능력</a:t>
              </a:r>
            </a:p>
          </p:txBody>
        </p:sp>
      </p:grpSp>
      <p:sp>
        <p:nvSpPr>
          <p:cNvPr id="25605" name="AutoShape 49"/>
          <p:cNvSpPr>
            <a:spLocks noChangeArrowheads="1"/>
          </p:cNvSpPr>
          <p:nvPr/>
        </p:nvSpPr>
        <p:spPr bwMode="auto">
          <a:xfrm>
            <a:off x="1979613" y="5842000"/>
            <a:ext cx="153987" cy="228600"/>
          </a:xfrm>
          <a:prstGeom prst="plus">
            <a:avLst>
              <a:gd name="adj" fmla="val 3680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06" name="AutoShape 53"/>
          <p:cNvSpPr>
            <a:spLocks noChangeArrowheads="1"/>
          </p:cNvSpPr>
          <p:nvPr/>
        </p:nvSpPr>
        <p:spPr bwMode="auto">
          <a:xfrm>
            <a:off x="3810000" y="5842000"/>
            <a:ext cx="152400" cy="228600"/>
          </a:xfrm>
          <a:prstGeom prst="plus">
            <a:avLst>
              <a:gd name="adj" fmla="val 3680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23559" name="Group 59"/>
          <p:cNvGrpSpPr>
            <a:grpSpLocks/>
          </p:cNvGrpSpPr>
          <p:nvPr/>
        </p:nvGrpSpPr>
        <p:grpSpPr bwMode="auto">
          <a:xfrm>
            <a:off x="4114800" y="5727700"/>
            <a:ext cx="4724400" cy="457200"/>
            <a:chOff x="4711" y="3072"/>
            <a:chExt cx="1433" cy="288"/>
          </a:xfrm>
        </p:grpSpPr>
        <p:sp>
          <p:nvSpPr>
            <p:cNvPr id="74" name="AutoShape 60"/>
            <p:cNvSpPr>
              <a:spLocks noChangeArrowheads="1"/>
            </p:cNvSpPr>
            <p:nvPr/>
          </p:nvSpPr>
          <p:spPr bwMode="auto">
            <a:xfrm>
              <a:off x="4711" y="3072"/>
              <a:ext cx="1433" cy="288"/>
            </a:xfrm>
            <a:prstGeom prst="homePlate">
              <a:avLst>
                <a:gd name="adj" fmla="val 89724"/>
              </a:avLst>
            </a:prstGeom>
            <a:gradFill rotWithShape="0">
              <a:gsLst>
                <a:gs pos="0">
                  <a:schemeClr val="accent2">
                    <a:gamma/>
                    <a:tint val="23529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5658" name="AutoShape 61"/>
            <p:cNvSpPr>
              <a:spLocks noChangeArrowheads="1"/>
            </p:cNvSpPr>
            <p:nvPr/>
          </p:nvSpPr>
          <p:spPr bwMode="auto">
            <a:xfrm>
              <a:off x="4734" y="3093"/>
              <a:ext cx="1332" cy="235"/>
            </a:xfrm>
            <a:prstGeom prst="homePlate">
              <a:avLst>
                <a:gd name="adj" fmla="val 52797"/>
              </a:avLst>
            </a:prstGeom>
            <a:solidFill>
              <a:srgbClr val="333399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ko-KR" altLang="en-US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기획 능력 </a:t>
              </a:r>
              <a:r>
                <a:rPr lang="en-US" altLang="ko-KR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: </a:t>
              </a:r>
              <a:r>
                <a:rPr lang="ko-KR" altLang="en-US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사업발굴 및 타당성 평가 능력 </a:t>
              </a:r>
              <a:r>
                <a:rPr lang="en-US" altLang="ko-KR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/ </a:t>
              </a:r>
              <a:r>
                <a:rPr lang="ko-KR" altLang="en-US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자금조달 능력</a:t>
              </a:r>
            </a:p>
          </p:txBody>
        </p:sp>
      </p:grpSp>
      <p:sp>
        <p:nvSpPr>
          <p:cNvPr id="25608" name="AutoShape 87"/>
          <p:cNvSpPr>
            <a:spLocks noChangeArrowheads="1"/>
          </p:cNvSpPr>
          <p:nvPr/>
        </p:nvSpPr>
        <p:spPr bwMode="auto">
          <a:xfrm>
            <a:off x="5946775" y="1423988"/>
            <a:ext cx="2892425" cy="990600"/>
          </a:xfrm>
          <a:prstGeom prst="homePlate">
            <a:avLst>
              <a:gd name="adj" fmla="val 32538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09" name="Rectangle 2"/>
          <p:cNvSpPr>
            <a:spLocks noChangeArrowheads="1"/>
          </p:cNvSpPr>
          <p:nvPr/>
        </p:nvSpPr>
        <p:spPr bwMode="auto">
          <a:xfrm>
            <a:off x="500063" y="2362200"/>
            <a:ext cx="2744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defRPr/>
            </a:pPr>
            <a:endParaRPr lang="ko-KR" altLang="ko-KR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0" name="AutoShape 5"/>
          <p:cNvSpPr>
            <a:spLocks noChangeArrowheads="1"/>
          </p:cNvSpPr>
          <p:nvPr/>
        </p:nvSpPr>
        <p:spPr bwMode="auto">
          <a:xfrm>
            <a:off x="5521325" y="1423988"/>
            <a:ext cx="2708275" cy="990600"/>
          </a:xfrm>
          <a:prstGeom prst="homePlate">
            <a:avLst>
              <a:gd name="adj" fmla="val 30466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1" name="AutoShape 6"/>
          <p:cNvSpPr>
            <a:spLocks noChangeArrowheads="1"/>
          </p:cNvSpPr>
          <p:nvPr/>
        </p:nvSpPr>
        <p:spPr bwMode="auto">
          <a:xfrm>
            <a:off x="4178300" y="1423988"/>
            <a:ext cx="1495425" cy="990600"/>
          </a:xfrm>
          <a:prstGeom prst="homePlate">
            <a:avLst>
              <a:gd name="adj" fmla="val 16822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2" name="AutoShape 7"/>
          <p:cNvSpPr>
            <a:spLocks noChangeArrowheads="1"/>
          </p:cNvSpPr>
          <p:nvPr/>
        </p:nvSpPr>
        <p:spPr bwMode="auto">
          <a:xfrm>
            <a:off x="2484438" y="1423988"/>
            <a:ext cx="2011362" cy="990600"/>
          </a:xfrm>
          <a:prstGeom prst="homePlate">
            <a:avLst>
              <a:gd name="adj" fmla="val 22626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3" name="AutoShape 8"/>
          <p:cNvSpPr>
            <a:spLocks noChangeArrowheads="1"/>
          </p:cNvSpPr>
          <p:nvPr/>
        </p:nvSpPr>
        <p:spPr bwMode="auto">
          <a:xfrm>
            <a:off x="369888" y="1423988"/>
            <a:ext cx="2405062" cy="990600"/>
          </a:xfrm>
          <a:prstGeom prst="homePlate">
            <a:avLst>
              <a:gd name="adj" fmla="val 27055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ko-KR" altLang="ko-KR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4" name="Line 9"/>
          <p:cNvSpPr>
            <a:spLocks noChangeShapeType="1"/>
          </p:cNvSpPr>
          <p:nvPr/>
        </p:nvSpPr>
        <p:spPr bwMode="auto">
          <a:xfrm flipH="1" flipV="1">
            <a:off x="327025" y="1917700"/>
            <a:ext cx="85121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615" name="Text Box 10"/>
          <p:cNvSpPr txBox="1">
            <a:spLocks noChangeArrowheads="1"/>
          </p:cNvSpPr>
          <p:nvPr/>
        </p:nvSpPr>
        <p:spPr bwMode="auto">
          <a:xfrm>
            <a:off x="1295400" y="1528763"/>
            <a:ext cx="492125" cy="277812"/>
          </a:xfrm>
          <a:prstGeom prst="rect">
            <a:avLst/>
          </a:prstGeom>
          <a:solidFill>
            <a:schemeClr val="accent2"/>
          </a:solidFill>
          <a:ln w="63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12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기획</a:t>
            </a:r>
            <a:endParaRPr lang="en-US" altLang="ko-KR" sz="1200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6" name="Text Box 11"/>
          <p:cNvSpPr txBox="1">
            <a:spLocks noChangeArrowheads="1"/>
          </p:cNvSpPr>
          <p:nvPr/>
        </p:nvSpPr>
        <p:spPr bwMode="auto">
          <a:xfrm>
            <a:off x="3227388" y="1528763"/>
            <a:ext cx="493712" cy="277812"/>
          </a:xfrm>
          <a:prstGeom prst="rect">
            <a:avLst/>
          </a:prstGeom>
          <a:solidFill>
            <a:schemeClr val="accent2"/>
          </a:solidFill>
          <a:ln w="63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12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설계</a:t>
            </a:r>
            <a:endParaRPr lang="en-US" altLang="ko-KR" sz="1200" b="1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7" name="Text Box 12"/>
          <p:cNvSpPr txBox="1">
            <a:spLocks noChangeArrowheads="1"/>
          </p:cNvSpPr>
          <p:nvPr/>
        </p:nvSpPr>
        <p:spPr bwMode="auto">
          <a:xfrm>
            <a:off x="4359275" y="1530350"/>
            <a:ext cx="1304925" cy="27463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12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시공</a:t>
            </a:r>
            <a:endParaRPr lang="en-US" altLang="ko-KR" sz="1200" b="1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8" name="Text Box 13"/>
          <p:cNvSpPr txBox="1">
            <a:spLocks noChangeArrowheads="1"/>
          </p:cNvSpPr>
          <p:nvPr/>
        </p:nvSpPr>
        <p:spPr bwMode="auto">
          <a:xfrm>
            <a:off x="6286500" y="1528763"/>
            <a:ext cx="1339850" cy="27781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12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운영 및 유지보수</a:t>
            </a:r>
            <a:endParaRPr lang="en-US" altLang="ko-KR" sz="1200" b="1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19" name="Line 15"/>
          <p:cNvSpPr>
            <a:spLocks noChangeShapeType="1"/>
          </p:cNvSpPr>
          <p:nvPr/>
        </p:nvSpPr>
        <p:spPr bwMode="auto">
          <a:xfrm flipH="1">
            <a:off x="914400" y="1943100"/>
            <a:ext cx="273050" cy="4714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620" name="Line 16"/>
          <p:cNvSpPr>
            <a:spLocks noChangeShapeType="1"/>
          </p:cNvSpPr>
          <p:nvPr/>
        </p:nvSpPr>
        <p:spPr bwMode="auto">
          <a:xfrm flipH="1">
            <a:off x="1828800" y="1943100"/>
            <a:ext cx="269875" cy="4714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621" name="Line 17"/>
          <p:cNvSpPr>
            <a:spLocks noChangeShapeType="1"/>
          </p:cNvSpPr>
          <p:nvPr/>
        </p:nvSpPr>
        <p:spPr bwMode="auto">
          <a:xfrm flipH="1">
            <a:off x="3389313" y="1943100"/>
            <a:ext cx="273050" cy="4714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622" name="Line 18"/>
          <p:cNvSpPr>
            <a:spLocks noChangeShapeType="1"/>
          </p:cNvSpPr>
          <p:nvPr/>
        </p:nvSpPr>
        <p:spPr bwMode="auto">
          <a:xfrm flipH="1">
            <a:off x="4800600" y="1914525"/>
            <a:ext cx="185738" cy="5000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623" name="Line 19"/>
          <p:cNvSpPr>
            <a:spLocks noChangeShapeType="1"/>
          </p:cNvSpPr>
          <p:nvPr/>
        </p:nvSpPr>
        <p:spPr bwMode="auto">
          <a:xfrm flipH="1">
            <a:off x="6223000" y="1933575"/>
            <a:ext cx="163513" cy="4810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624" name="Line 20"/>
          <p:cNvSpPr>
            <a:spLocks noChangeShapeType="1"/>
          </p:cNvSpPr>
          <p:nvPr/>
        </p:nvSpPr>
        <p:spPr bwMode="auto">
          <a:xfrm flipH="1">
            <a:off x="6756400" y="1933575"/>
            <a:ext cx="163513" cy="4810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625" name="Line 21"/>
          <p:cNvSpPr>
            <a:spLocks noChangeShapeType="1"/>
          </p:cNvSpPr>
          <p:nvPr/>
        </p:nvSpPr>
        <p:spPr bwMode="auto">
          <a:xfrm flipH="1">
            <a:off x="7265988" y="1933575"/>
            <a:ext cx="161925" cy="4810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626" name="Text Box 30"/>
          <p:cNvSpPr txBox="1">
            <a:spLocks noChangeArrowheads="1"/>
          </p:cNvSpPr>
          <p:nvPr/>
        </p:nvSpPr>
        <p:spPr bwMode="auto">
          <a:xfrm>
            <a:off x="304800" y="2633663"/>
            <a:ext cx="1568450" cy="338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ko-KR" sz="1600" b="1" dirty="0">
                <a:latin typeface="HY헤드라인M" pitchFamily="18" charset="-127"/>
                <a:ea typeface="HY헤드라인M" pitchFamily="18" charset="-127"/>
              </a:rPr>
              <a:t>Paradigm Shift</a:t>
            </a:r>
          </a:p>
        </p:txBody>
      </p:sp>
      <p:sp>
        <p:nvSpPr>
          <p:cNvPr id="116" name="AutoShape 54"/>
          <p:cNvSpPr>
            <a:spLocks noChangeArrowheads="1"/>
          </p:cNvSpPr>
          <p:nvPr/>
        </p:nvSpPr>
        <p:spPr bwMode="auto">
          <a:xfrm>
            <a:off x="4229100" y="3276600"/>
            <a:ext cx="1296988" cy="381000"/>
          </a:xfrm>
          <a:prstGeom prst="leftRightArrow">
            <a:avLst>
              <a:gd name="adj1" fmla="val 58333"/>
              <a:gd name="adj2" fmla="val 41764"/>
            </a:avLst>
          </a:prstGeom>
          <a:solidFill>
            <a:schemeClr val="accent6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tIns="46800" anchor="ctr"/>
          <a:lstStyle/>
          <a:p>
            <a:pPr algn="ctr">
              <a:defRPr/>
            </a:pP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도급공사</a:t>
            </a:r>
          </a:p>
        </p:txBody>
      </p:sp>
      <p:sp>
        <p:nvSpPr>
          <p:cNvPr id="117" name="AutoShape 55"/>
          <p:cNvSpPr>
            <a:spLocks noChangeArrowheads="1"/>
          </p:cNvSpPr>
          <p:nvPr/>
        </p:nvSpPr>
        <p:spPr bwMode="auto">
          <a:xfrm>
            <a:off x="2517775" y="3771900"/>
            <a:ext cx="3044825" cy="381000"/>
          </a:xfrm>
          <a:prstGeom prst="leftRightArrow">
            <a:avLst>
              <a:gd name="adj1" fmla="val 58333"/>
              <a:gd name="adj2" fmla="val 45106"/>
            </a:avLst>
          </a:prstGeom>
          <a:solidFill>
            <a:schemeClr val="accent6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tIns="46800" anchor="ctr"/>
          <a:lstStyle/>
          <a:p>
            <a:pPr algn="ctr">
              <a:defRPr/>
            </a:pPr>
            <a:r>
              <a:rPr lang="ko-KR" altLang="en-US" sz="1400" b="1" dirty="0" err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턴키공사</a:t>
            </a: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설계 </a:t>
            </a:r>
            <a:r>
              <a:rPr lang="en-US" altLang="ko-KR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&amp; </a:t>
            </a: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시공</a:t>
            </a:r>
          </a:p>
        </p:txBody>
      </p:sp>
      <p:sp>
        <p:nvSpPr>
          <p:cNvPr id="119" name="AutoShape 57"/>
          <p:cNvSpPr>
            <a:spLocks noChangeArrowheads="1"/>
          </p:cNvSpPr>
          <p:nvPr/>
        </p:nvSpPr>
        <p:spPr bwMode="auto">
          <a:xfrm>
            <a:off x="415925" y="4267200"/>
            <a:ext cx="8340725" cy="381000"/>
          </a:xfrm>
          <a:prstGeom prst="leftRightArrow">
            <a:avLst>
              <a:gd name="adj1" fmla="val 65000"/>
              <a:gd name="adj2" fmla="val 47229"/>
            </a:avLst>
          </a:prstGeom>
          <a:solidFill>
            <a:srgbClr val="80008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tIns="46800" anchor="ctr"/>
          <a:lstStyle/>
          <a:p>
            <a:pPr algn="ctr">
              <a:defRPr/>
            </a:pP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개발사업 </a:t>
            </a:r>
            <a:r>
              <a:rPr lang="en-US" altLang="ko-KR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: Developer</a:t>
            </a: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</a:p>
        </p:txBody>
      </p:sp>
      <p:sp>
        <p:nvSpPr>
          <p:cNvPr id="25630" name="Rectangle 75"/>
          <p:cNvSpPr>
            <a:spLocks noChangeArrowheads="1"/>
          </p:cNvSpPr>
          <p:nvPr/>
        </p:nvSpPr>
        <p:spPr bwMode="auto">
          <a:xfrm>
            <a:off x="342900" y="1917700"/>
            <a:ext cx="67468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사업</a:t>
            </a:r>
            <a:endParaRPr lang="en-US" altLang="ko-KR" sz="1300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ctr"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발굴</a:t>
            </a:r>
          </a:p>
        </p:txBody>
      </p:sp>
      <p:sp>
        <p:nvSpPr>
          <p:cNvPr id="25631" name="Rectangle 76"/>
          <p:cNvSpPr>
            <a:spLocks noChangeArrowheads="1"/>
          </p:cNvSpPr>
          <p:nvPr/>
        </p:nvSpPr>
        <p:spPr bwMode="auto">
          <a:xfrm>
            <a:off x="1189038" y="1924050"/>
            <a:ext cx="67627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타당성</a:t>
            </a:r>
          </a:p>
          <a:p>
            <a:pPr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평가 </a:t>
            </a:r>
          </a:p>
          <a:p>
            <a:pPr>
              <a:defRPr/>
            </a:pPr>
            <a:endParaRPr lang="ko-KR" altLang="en-US" sz="1300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32" name="Rectangle 77"/>
          <p:cNvSpPr>
            <a:spLocks noChangeArrowheads="1"/>
          </p:cNvSpPr>
          <p:nvPr/>
        </p:nvSpPr>
        <p:spPr bwMode="auto">
          <a:xfrm>
            <a:off x="2041525" y="1914525"/>
            <a:ext cx="5111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자금</a:t>
            </a:r>
            <a:endParaRPr lang="en-US" altLang="ko-KR" sz="1300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ctr"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조달</a:t>
            </a:r>
          </a:p>
        </p:txBody>
      </p:sp>
      <p:sp>
        <p:nvSpPr>
          <p:cNvPr id="25633" name="Rectangle 78"/>
          <p:cNvSpPr>
            <a:spLocks noChangeArrowheads="1"/>
          </p:cNvSpPr>
          <p:nvPr/>
        </p:nvSpPr>
        <p:spPr bwMode="auto">
          <a:xfrm>
            <a:off x="2627313" y="2006600"/>
            <a:ext cx="846137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기본설계</a:t>
            </a:r>
          </a:p>
        </p:txBody>
      </p:sp>
      <p:sp>
        <p:nvSpPr>
          <p:cNvPr id="25634" name="Rectangle 79"/>
          <p:cNvSpPr>
            <a:spLocks noChangeArrowheads="1"/>
          </p:cNvSpPr>
          <p:nvPr/>
        </p:nvSpPr>
        <p:spPr bwMode="auto">
          <a:xfrm>
            <a:off x="3506788" y="1998663"/>
            <a:ext cx="844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실시설계</a:t>
            </a:r>
          </a:p>
        </p:txBody>
      </p:sp>
      <p:sp>
        <p:nvSpPr>
          <p:cNvPr id="25635" name="Rectangle 80"/>
          <p:cNvSpPr>
            <a:spLocks noChangeArrowheads="1"/>
          </p:cNvSpPr>
          <p:nvPr/>
        </p:nvSpPr>
        <p:spPr bwMode="auto">
          <a:xfrm>
            <a:off x="4362450" y="1997075"/>
            <a:ext cx="515938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조달</a:t>
            </a:r>
          </a:p>
        </p:txBody>
      </p:sp>
      <p:sp>
        <p:nvSpPr>
          <p:cNvPr id="25636" name="Rectangle 81"/>
          <p:cNvSpPr>
            <a:spLocks noChangeArrowheads="1"/>
          </p:cNvSpPr>
          <p:nvPr/>
        </p:nvSpPr>
        <p:spPr bwMode="auto">
          <a:xfrm>
            <a:off x="4954588" y="1998663"/>
            <a:ext cx="512762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시공</a:t>
            </a:r>
          </a:p>
        </p:txBody>
      </p:sp>
      <p:sp>
        <p:nvSpPr>
          <p:cNvPr id="25637" name="Rectangle 82"/>
          <p:cNvSpPr>
            <a:spLocks noChangeArrowheads="1"/>
          </p:cNvSpPr>
          <p:nvPr/>
        </p:nvSpPr>
        <p:spPr bwMode="auto">
          <a:xfrm>
            <a:off x="5551488" y="1990725"/>
            <a:ext cx="6794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시운전</a:t>
            </a:r>
          </a:p>
        </p:txBody>
      </p:sp>
      <p:sp>
        <p:nvSpPr>
          <p:cNvPr id="25638" name="Rectangle 83"/>
          <p:cNvSpPr>
            <a:spLocks noChangeArrowheads="1"/>
          </p:cNvSpPr>
          <p:nvPr/>
        </p:nvSpPr>
        <p:spPr bwMode="auto">
          <a:xfrm>
            <a:off x="6276975" y="1993900"/>
            <a:ext cx="5143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인도</a:t>
            </a:r>
          </a:p>
        </p:txBody>
      </p:sp>
      <p:sp>
        <p:nvSpPr>
          <p:cNvPr id="25639" name="Rectangle 84"/>
          <p:cNvSpPr>
            <a:spLocks noChangeArrowheads="1"/>
          </p:cNvSpPr>
          <p:nvPr/>
        </p:nvSpPr>
        <p:spPr bwMode="auto">
          <a:xfrm>
            <a:off x="6821488" y="1993900"/>
            <a:ext cx="5143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운영</a:t>
            </a:r>
          </a:p>
        </p:txBody>
      </p:sp>
      <p:sp>
        <p:nvSpPr>
          <p:cNvPr id="25640" name="Rectangle 85"/>
          <p:cNvSpPr>
            <a:spLocks noChangeArrowheads="1"/>
          </p:cNvSpPr>
          <p:nvPr/>
        </p:nvSpPr>
        <p:spPr bwMode="auto">
          <a:xfrm>
            <a:off x="7299325" y="1985963"/>
            <a:ext cx="844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유지보수</a:t>
            </a:r>
          </a:p>
        </p:txBody>
      </p:sp>
      <p:sp>
        <p:nvSpPr>
          <p:cNvPr id="25641" name="Rectangle 86"/>
          <p:cNvSpPr>
            <a:spLocks noChangeArrowheads="1"/>
          </p:cNvSpPr>
          <p:nvPr/>
        </p:nvSpPr>
        <p:spPr bwMode="auto">
          <a:xfrm>
            <a:off x="8147050" y="1990725"/>
            <a:ext cx="5143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해체</a:t>
            </a:r>
          </a:p>
        </p:txBody>
      </p:sp>
      <p:sp>
        <p:nvSpPr>
          <p:cNvPr id="25642" name="Rectangle 88"/>
          <p:cNvSpPr>
            <a:spLocks noChangeArrowheads="1"/>
          </p:cNvSpPr>
          <p:nvPr/>
        </p:nvSpPr>
        <p:spPr bwMode="auto">
          <a:xfrm>
            <a:off x="8147050" y="1552575"/>
            <a:ext cx="492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12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폐기</a:t>
            </a:r>
            <a:endParaRPr lang="en-US" altLang="ko-KR" sz="1200" b="1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23596" name="Group 43"/>
          <p:cNvGrpSpPr>
            <a:grpSpLocks/>
          </p:cNvGrpSpPr>
          <p:nvPr/>
        </p:nvGrpSpPr>
        <p:grpSpPr bwMode="auto">
          <a:xfrm>
            <a:off x="2209800" y="5727700"/>
            <a:ext cx="1524000" cy="457200"/>
            <a:chOff x="602" y="3360"/>
            <a:chExt cx="1136" cy="288"/>
          </a:xfrm>
        </p:grpSpPr>
        <p:sp>
          <p:nvSpPr>
            <p:cNvPr id="136" name="AutoShape 44"/>
            <p:cNvSpPr>
              <a:spLocks noChangeArrowheads="1"/>
            </p:cNvSpPr>
            <p:nvPr/>
          </p:nvSpPr>
          <p:spPr bwMode="auto">
            <a:xfrm>
              <a:off x="602" y="3360"/>
              <a:ext cx="1136" cy="288"/>
            </a:xfrm>
            <a:prstGeom prst="homePlate">
              <a:avLst>
                <a:gd name="adj" fmla="val 71128"/>
              </a:avLst>
            </a:prstGeom>
            <a:gradFill rotWithShape="0">
              <a:gsLst>
                <a:gs pos="0">
                  <a:schemeClr val="accent2">
                    <a:gamma/>
                    <a:tint val="23529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5656" name="AutoShape 45"/>
            <p:cNvSpPr>
              <a:spLocks noChangeArrowheads="1"/>
            </p:cNvSpPr>
            <p:nvPr/>
          </p:nvSpPr>
          <p:spPr bwMode="auto">
            <a:xfrm>
              <a:off x="626" y="3381"/>
              <a:ext cx="1058" cy="235"/>
            </a:xfrm>
            <a:prstGeom prst="homePlate">
              <a:avLst>
                <a:gd name="adj" fmla="val 70125"/>
              </a:avLst>
            </a:prstGeom>
            <a:solidFill>
              <a:srgbClr val="333399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ko-KR" altLang="en-US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설계 능력</a:t>
              </a:r>
            </a:p>
          </p:txBody>
        </p:sp>
      </p:grpSp>
      <p:sp>
        <p:nvSpPr>
          <p:cNvPr id="138" name="AutoShape 54"/>
          <p:cNvSpPr>
            <a:spLocks noChangeArrowheads="1"/>
          </p:cNvSpPr>
          <p:nvPr/>
        </p:nvSpPr>
        <p:spPr bwMode="auto">
          <a:xfrm>
            <a:off x="4876800" y="2790825"/>
            <a:ext cx="649288" cy="381000"/>
          </a:xfrm>
          <a:prstGeom prst="leftRightArrow">
            <a:avLst>
              <a:gd name="adj1" fmla="val 58333"/>
              <a:gd name="adj2" fmla="val 41764"/>
            </a:avLst>
          </a:prstGeom>
          <a:solidFill>
            <a:schemeClr val="accent6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tIns="46800" anchor="ctr"/>
          <a:lstStyle/>
          <a:p>
            <a:pPr algn="ctr">
              <a:defRPr/>
            </a:pP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하청</a:t>
            </a:r>
          </a:p>
        </p:txBody>
      </p:sp>
      <p:sp>
        <p:nvSpPr>
          <p:cNvPr id="25646" name="직사각형 138"/>
          <p:cNvSpPr>
            <a:spLocks noChangeArrowheads="1"/>
          </p:cNvSpPr>
          <p:nvPr/>
        </p:nvSpPr>
        <p:spPr bwMode="auto">
          <a:xfrm>
            <a:off x="5638800" y="2847975"/>
            <a:ext cx="31988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1200">
                <a:latin typeface="HY헤드라인M" pitchFamily="18" charset="-127"/>
                <a:ea typeface="HY헤드라인M" pitchFamily="18" charset="-127"/>
              </a:rPr>
              <a:t>1970</a:t>
            </a:r>
            <a:r>
              <a:rPr lang="ko-KR" altLang="en-US" sz="1200">
                <a:latin typeface="HY헤드라인M" pitchFamily="18" charset="-127"/>
                <a:ea typeface="HY헤드라인M" pitchFamily="18" charset="-127"/>
              </a:rPr>
              <a:t>년 대 중동건설시장 </a:t>
            </a:r>
            <a:r>
              <a:rPr lang="en-US" altLang="ko-KR" sz="1200"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1200">
                <a:latin typeface="HY헤드라인M" pitchFamily="18" charset="-127"/>
                <a:ea typeface="HY헤드라인M" pitchFamily="18" charset="-127"/>
              </a:rPr>
              <a:t>단순 노동력 제공</a:t>
            </a:r>
            <a:endParaRPr lang="en-US" altLang="ko-KR" sz="120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47" name="직사각형 139"/>
          <p:cNvSpPr>
            <a:spLocks noChangeArrowheads="1"/>
          </p:cNvSpPr>
          <p:nvPr/>
        </p:nvSpPr>
        <p:spPr bwMode="auto">
          <a:xfrm>
            <a:off x="5638800" y="3343275"/>
            <a:ext cx="25828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200">
                <a:latin typeface="HY헤드라인M" pitchFamily="18" charset="-127"/>
                <a:ea typeface="HY헤드라인M" pitchFamily="18" charset="-127"/>
              </a:rPr>
              <a:t>해외건설시장 </a:t>
            </a:r>
            <a:r>
              <a:rPr lang="en-US" altLang="ko-KR" sz="1200"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1200">
                <a:latin typeface="HY헤드라인M" pitchFamily="18" charset="-127"/>
                <a:ea typeface="HY헤드라인M" pitchFamily="18" charset="-127"/>
              </a:rPr>
              <a:t>설계는 선진국의 몫</a:t>
            </a:r>
            <a:endParaRPr lang="en-US" altLang="ko-KR" sz="120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5648" name="직사각형 140"/>
          <p:cNvSpPr>
            <a:spLocks noChangeArrowheads="1"/>
          </p:cNvSpPr>
          <p:nvPr/>
        </p:nvSpPr>
        <p:spPr bwMode="auto">
          <a:xfrm>
            <a:off x="5638800" y="3810000"/>
            <a:ext cx="1108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200">
                <a:latin typeface="HY헤드라인M" pitchFamily="18" charset="-127"/>
                <a:ea typeface="HY헤드라인M" pitchFamily="18" charset="-127"/>
              </a:rPr>
              <a:t>국내건설시장</a:t>
            </a:r>
            <a:endParaRPr lang="en-US" altLang="ko-KR" sz="120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3601" name="직사각형 141"/>
          <p:cNvSpPr>
            <a:spLocks noChangeArrowheads="1"/>
          </p:cNvSpPr>
          <p:nvPr/>
        </p:nvSpPr>
        <p:spPr bwMode="auto">
          <a:xfrm>
            <a:off x="4876800" y="2543175"/>
            <a:ext cx="6461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2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소작농</a:t>
            </a:r>
            <a:endParaRPr lang="ko-KR" altLang="en-US" sz="1800" dirty="0">
              <a:solidFill>
                <a:srgbClr val="FF0000"/>
              </a:solidFill>
              <a:latin typeface="맑은 고딕" panose="020B0503020000020004" pitchFamily="50" charset="-127"/>
            </a:endParaRPr>
          </a:p>
        </p:txBody>
      </p:sp>
      <p:sp>
        <p:nvSpPr>
          <p:cNvPr id="23602" name="직사각형 142"/>
          <p:cNvSpPr>
            <a:spLocks noChangeArrowheads="1"/>
          </p:cNvSpPr>
          <p:nvPr/>
        </p:nvSpPr>
        <p:spPr bwMode="auto">
          <a:xfrm>
            <a:off x="4343400" y="3048000"/>
            <a:ext cx="492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2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마름</a:t>
            </a:r>
            <a:endParaRPr lang="ko-KR" altLang="en-US" sz="1800" dirty="0">
              <a:solidFill>
                <a:srgbClr val="FF0000"/>
              </a:solidFill>
              <a:latin typeface="맑은 고딕" panose="020B0503020000020004" pitchFamily="50" charset="-127"/>
            </a:endParaRPr>
          </a:p>
        </p:txBody>
      </p:sp>
      <p:sp>
        <p:nvSpPr>
          <p:cNvPr id="23603" name="직사각형 143"/>
          <p:cNvSpPr>
            <a:spLocks noChangeArrowheads="1"/>
          </p:cNvSpPr>
          <p:nvPr/>
        </p:nvSpPr>
        <p:spPr bwMode="auto">
          <a:xfrm>
            <a:off x="2671763" y="3581400"/>
            <a:ext cx="2184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20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농업기술을 확보한 선진 마름</a:t>
            </a:r>
          </a:p>
        </p:txBody>
      </p:sp>
      <p:sp>
        <p:nvSpPr>
          <p:cNvPr id="23604" name="직사각형 144"/>
          <p:cNvSpPr>
            <a:spLocks noChangeArrowheads="1"/>
          </p:cNvSpPr>
          <p:nvPr/>
        </p:nvSpPr>
        <p:spPr bwMode="auto">
          <a:xfrm>
            <a:off x="609600" y="4038600"/>
            <a:ext cx="492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20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지주</a:t>
            </a:r>
          </a:p>
        </p:txBody>
      </p:sp>
      <p:sp>
        <p:nvSpPr>
          <p:cNvPr id="25653" name="아래쪽 화살표 145"/>
          <p:cNvSpPr>
            <a:spLocks noChangeArrowheads="1"/>
          </p:cNvSpPr>
          <p:nvPr/>
        </p:nvSpPr>
        <p:spPr bwMode="auto">
          <a:xfrm>
            <a:off x="1143000" y="762000"/>
            <a:ext cx="6096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굴림" pitchFamily="50" charset="-127"/>
            </a:endParaRPr>
          </a:p>
        </p:txBody>
      </p:sp>
      <p:sp>
        <p:nvSpPr>
          <p:cNvPr id="25654" name="TextBox 146"/>
          <p:cNvSpPr txBox="1">
            <a:spLocks noChangeArrowheads="1"/>
          </p:cNvSpPr>
          <p:nvPr/>
        </p:nvSpPr>
        <p:spPr bwMode="auto">
          <a:xfrm>
            <a:off x="762000" y="304800"/>
            <a:ext cx="1371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ko-KR" altLang="en-US">
                <a:latin typeface="HY헤드라인M" pitchFamily="18" charset="-127"/>
                <a:ea typeface="HY헤드라인M" pitchFamily="18" charset="-127"/>
              </a:rPr>
              <a:t>경제성공학</a:t>
            </a:r>
          </a:p>
        </p:txBody>
      </p:sp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3505042" y="115888"/>
            <a:ext cx="213391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건설업의 미래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7679457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2" descr="http://www.emeraldinsight.com/content_images/fig/261036040600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71600"/>
            <a:ext cx="792162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724400"/>
            <a:ext cx="16192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4684713"/>
            <a:ext cx="1717675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http://cfs14.tistory.com/image/20/tistory/2009/02/07/16/01/498d31b4cffc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724400"/>
            <a:ext cx="1138237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724400"/>
            <a:ext cx="147161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568888" y="115888"/>
            <a:ext cx="4006225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en-US" altLang="ko-KR" dirty="0"/>
              <a:t>Nike</a:t>
            </a:r>
            <a:r>
              <a:rPr lang="ko-KR" altLang="en-US" dirty="0"/>
              <a:t> </a:t>
            </a:r>
            <a:r>
              <a:rPr lang="en-US" altLang="ko-KR" dirty="0"/>
              <a:t>Outsourcing Strategy</a:t>
            </a:r>
            <a:endParaRPr lang="ko-KR" altLang="en-US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1</a:t>
            </a:fld>
            <a:endParaRPr lang="en-US" altLang="ko-KR" dirty="0"/>
          </a:p>
        </p:txBody>
      </p:sp>
      <p:sp>
        <p:nvSpPr>
          <p:cNvPr id="2" name="직사각형 1"/>
          <p:cNvSpPr/>
          <p:nvPr/>
        </p:nvSpPr>
        <p:spPr bwMode="auto">
          <a:xfrm>
            <a:off x="7586663" y="2564904"/>
            <a:ext cx="109536" cy="185440"/>
          </a:xfrm>
          <a:prstGeom prst="rect">
            <a:avLst/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" name="직사각형 9"/>
          <p:cNvSpPr/>
          <p:nvPr/>
        </p:nvSpPr>
        <p:spPr bwMode="auto">
          <a:xfrm flipV="1">
            <a:off x="7317828" y="2650476"/>
            <a:ext cx="276506" cy="45719"/>
          </a:xfrm>
          <a:prstGeom prst="rect">
            <a:avLst/>
          </a:prstGeom>
          <a:solidFill>
            <a:schemeClr val="bg1"/>
          </a:solidFill>
          <a:ln w="12700">
            <a:noFill/>
            <a:round/>
            <a:headEnd/>
            <a:tailEnd/>
          </a:ln>
          <a:effectLst/>
        </p:spPr>
        <p:txBody>
          <a:bodyPr lIns="0" tIns="0" rIns="0" bIns="0"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440388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96900" y="2803173"/>
            <a:ext cx="7937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</a:t>
            </a: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을 효과적으로 </a:t>
            </a: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</a:t>
            </a: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할 수 있는</a:t>
            </a:r>
          </a:p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사업</a:t>
            </a: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 아이디어 발굴</a:t>
            </a:r>
          </a:p>
        </p:txBody>
      </p:sp>
      <p:sp>
        <p:nvSpPr>
          <p:cNvPr id="5124" name="Text Box 10"/>
          <p:cNvSpPr txBox="1">
            <a:spLocks noChangeArrowheads="1"/>
          </p:cNvSpPr>
          <p:nvPr/>
        </p:nvSpPr>
        <p:spPr bwMode="auto">
          <a:xfrm>
            <a:off x="609600" y="4343400"/>
            <a:ext cx="7962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투자에 대한 의사결정</a:t>
            </a: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을 위해</a:t>
            </a:r>
          </a:p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 dirty="0">
                <a:effectLst/>
                <a:latin typeface="HY헤드라인M" pitchFamily="18" charset="-127"/>
                <a:ea typeface="HY헤드라인M" pitchFamily="18" charset="-127"/>
              </a:rPr>
              <a:t>어떠한 수단과 기법들을 활용할 수 있는가</a:t>
            </a:r>
            <a:r>
              <a:rPr kumimoji="0" lang="en-US" altLang="ko-KR" b="1" dirty="0"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pic>
        <p:nvPicPr>
          <p:cNvPr id="5125" name="Picture 12" descr="logo43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1006909"/>
            <a:ext cx="1246188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6" name="Object 16"/>
          <p:cNvGraphicFramePr>
            <a:graphicFrameLocks noChangeAspect="1"/>
          </p:cNvGraphicFramePr>
          <p:nvPr/>
        </p:nvGraphicFramePr>
        <p:xfrm>
          <a:off x="1469305" y="1935766"/>
          <a:ext cx="1400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사진" r:id="rId4" imgW="1400000" imgH="476316" progId="MSPhotoEd.3">
                  <p:embed/>
                </p:oleObj>
              </mc:Choice>
              <mc:Fallback>
                <p:oleObj name="Photo Editor 사진" r:id="rId4" imgW="1400000" imgH="476316" progId="MSPhotoEd.3">
                  <p:embed/>
                  <p:pic>
                    <p:nvPicPr>
                      <p:cNvPr id="51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305" y="1935766"/>
                        <a:ext cx="14001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Picture 9" descr="http://kr.srd.yahoo.com/_ylt=A3ehCmUgbnxM8YEAnry8FfZ6/SIG=124dfge2q/EXP=1283309472/**http%3A/math88.com.ne.kr/crypto/picture/appl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14425"/>
            <a:ext cx="823912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1" descr="Googl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799344"/>
            <a:ext cx="145891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570765" y="115888"/>
            <a:ext cx="20024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성공한 기업</a:t>
            </a:r>
            <a:r>
              <a:rPr lang="en-US" altLang="ko-KR" dirty="0"/>
              <a:t>?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sp>
        <p:nvSpPr>
          <p:cNvPr id="12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>
              <a:defRPr sz="1800" b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19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502379"/>
            <a:ext cx="1333500" cy="28575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571" y="837272"/>
            <a:ext cx="1848975" cy="695214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967982"/>
            <a:ext cx="975360" cy="79857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3696" y="1886408"/>
            <a:ext cx="1199091" cy="494625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2828" y="1184879"/>
            <a:ext cx="1428756" cy="514352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1019057"/>
            <a:ext cx="1019944" cy="758583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6250" y="1886408"/>
            <a:ext cx="1704187" cy="460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7579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424113" y="2565400"/>
            <a:ext cx="4294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b="1">
                <a:effectLst/>
                <a:latin typeface="HY헤드라인M" pitchFamily="18" charset="-127"/>
                <a:ea typeface="HY헤드라인M" pitchFamily="18" charset="-127"/>
              </a:rPr>
              <a:t>Engineering Economy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119438" y="1573213"/>
            <a:ext cx="2901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4000" b="1">
                <a:solidFill>
                  <a:srgbClr val="FF0000"/>
                </a:solidFill>
                <a:effectLst/>
                <a:latin typeface="휴먼옛체" pitchFamily="2" charset="-127"/>
                <a:ea typeface="휴먼옛체" pitchFamily="2" charset="-127"/>
              </a:rPr>
              <a:t>經濟性 工學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11188" y="4292600"/>
            <a:ext cx="7921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한정된 자원을 가장 효율적으로 활용할 수 있도록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기술적 측면과 경제적 측면을 동시에 고려하여 </a:t>
            </a:r>
            <a:endParaRPr lang="en-US" altLang="ko-KR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공학 프로젝트를 기획</a:t>
            </a:r>
            <a:r>
              <a:rPr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선택</a:t>
            </a:r>
            <a:r>
              <a:rPr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결정하는 일련의 </a:t>
            </a:r>
            <a:r>
              <a:rPr lang="ko-KR" altLang="en-US" sz="24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술체계</a:t>
            </a:r>
            <a:endParaRPr lang="ko-KR" altLang="en-US" sz="24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556000" y="3154363"/>
            <a:ext cx="2028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b="1"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공학경제</a:t>
            </a:r>
            <a:r>
              <a:rPr kumimoji="0" lang="en-US" altLang="ko-KR" b="1"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kumimoji="0" lang="ko-KR" altLang="en-US" b="1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314285" y="115888"/>
            <a:ext cx="251543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경제성공학이란</a:t>
            </a:r>
            <a:r>
              <a:rPr lang="en-US" altLang="ko-KR" dirty="0"/>
              <a:t>?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9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>
              <a:defRPr sz="1800" b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r>
              <a:rPr lang="en-US" altLang="ko-KR" dirty="0"/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11938697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325563" y="692696"/>
            <a:ext cx="6491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건설 프로젝트에 대한 경제성 분석</a:t>
            </a:r>
            <a:endParaRPr kumimoji="0" lang="en-US" altLang="ko-KR" b="1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7172" name="Picture 2" descr="http://cfile21.uf.tistory.com/image/20354B264A55A6254888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60848"/>
            <a:ext cx="4320480" cy="326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115512" y="115888"/>
            <a:ext cx="291297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건설 </a:t>
            </a:r>
            <a:r>
              <a:rPr lang="en-US" altLang="ko-KR" dirty="0"/>
              <a:t>&amp; </a:t>
            </a:r>
            <a:r>
              <a:rPr lang="ko-KR" altLang="en-US" dirty="0"/>
              <a:t>경제성공학</a:t>
            </a:r>
            <a:r>
              <a:rPr lang="en-US" altLang="ko-KR" dirty="0"/>
              <a:t>?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1628800"/>
            <a:ext cx="3723179" cy="2296413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4413" y="4012907"/>
            <a:ext cx="3716384" cy="2296413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3848" y="1389169"/>
            <a:ext cx="2120255" cy="1319751"/>
          </a:xfrm>
          <a:prstGeom prst="rect">
            <a:avLst/>
          </a:prstGeom>
        </p:spPr>
      </p:pic>
      <p:sp>
        <p:nvSpPr>
          <p:cNvPr id="9" name="직사각형 8"/>
          <p:cNvSpPr/>
          <p:nvPr/>
        </p:nvSpPr>
        <p:spPr>
          <a:xfrm>
            <a:off x="435223" y="5445224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용인경전철은 용인시가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조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2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억원을 투입해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010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월 완공했지만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시와 시행사인 캐나다 봄바디어사가 서로 최소수입보장비율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MRG)*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등을 놓고 다툼을 벌이느라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013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월에야 개통했다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용인시는 이 과정에서 국제중재재판에서 패소해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786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억원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자 포함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500</a:t>
            </a:r>
            <a:r>
              <a:rPr lang="ko-KR" altLang="en-US" sz="1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억여원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을 물어줬다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</a:p>
          <a:p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017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월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6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일 수원지법 행정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부는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"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전철 사업을 진행하며 세금을 낭비한 이정문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서정석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김학규 등 전 용인시장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명과 전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·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직 공무원 등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4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명에 대해 용인시장은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조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2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억원의 손해배상청구를 제기하라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"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는 주민소송단의 청구 대부분을 기각 또는 각하했다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endParaRPr lang="ko-KR" altLang="en-US" sz="10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064112" y="6319871"/>
            <a:ext cx="3384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ko-KR" sz="8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* Minimum Revenue Guarantee: </a:t>
            </a:r>
            <a:r>
              <a:rPr lang="ko-KR" altLang="en-US" sz="8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사회기반시설 완공 후에 운영을 하면서 발생하는 수입이 투자 받을 때 제시한 예상 수입보다 적을 경우</a:t>
            </a:r>
            <a:r>
              <a:rPr lang="en-US" altLang="ko-KR" sz="8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8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그 손실분을 정부에서 세금으로 보전</a:t>
            </a:r>
            <a:r>
              <a:rPr lang="en-US" altLang="ko-KR" sz="8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2009</a:t>
            </a:r>
            <a:r>
              <a:rPr lang="ko-KR" altLang="en-US" sz="8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폐지</a:t>
            </a:r>
            <a:endParaRPr lang="ko-KR" altLang="en-US" sz="800" dirty="0">
              <a:solidFill>
                <a:srgbClr val="00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502516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2603500" y="152400"/>
            <a:ext cx="39274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>
                <a:hlinkClick r:id="rId2"/>
              </a:rPr>
              <a:t>거제</a:t>
            </a:r>
            <a:r>
              <a:rPr lang="en-US" altLang="ko-KR" dirty="0">
                <a:hlinkClick r:id="rId2"/>
              </a:rPr>
              <a:t>-</a:t>
            </a:r>
            <a:r>
              <a:rPr lang="ko-KR" altLang="en-US" dirty="0">
                <a:hlinkClick r:id="rId2"/>
              </a:rPr>
              <a:t>부산간 연결도로 사업</a:t>
            </a:r>
            <a:endParaRPr lang="ko-KR" altLang="en-US" dirty="0"/>
          </a:p>
        </p:txBody>
      </p:sp>
      <p:pic>
        <p:nvPicPr>
          <p:cNvPr id="8195" name="Picture 3" descr="42geug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732338"/>
            <a:ext cx="53054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571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441768"/>
              </p:ext>
            </p:extLst>
          </p:nvPr>
        </p:nvGraphicFramePr>
        <p:xfrm>
          <a:off x="395288" y="765175"/>
          <a:ext cx="8497192" cy="3962400"/>
        </p:xfrm>
        <a:graphic>
          <a:graphicData uri="http://schemas.openxmlformats.org/drawingml/2006/table">
            <a:tbl>
              <a:tblPr/>
              <a:tblGrid>
                <a:gridCol w="8497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60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사 업 범 위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       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사업구간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경남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거제시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kumimoji="1" lang="ko-KR" alt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장목면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kumimoji="1" lang="ko-KR" alt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유호리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시점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~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부산시 강서구 </a:t>
                      </a:r>
                      <a:r>
                        <a:rPr kumimoji="1" lang="ko-KR" alt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천가동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kumimoji="1" lang="ko-KR" alt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가덕도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종점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사 업 기 간 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        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공사기간 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2004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년 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~ 2010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년 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6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년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        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운영기간 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2010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년 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~ 2050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년 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40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년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 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공 사 방 법 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FAST TRACK 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방식 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</a:t>
                      </a: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설계와 시공을 병행하는 기법</a:t>
                      </a: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총 사 업 비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1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조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,469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억원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1999. 12. 31.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불변가격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 -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실시협약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       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민자유치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9,996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억원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       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재정지원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4,473</a:t>
                      </a:r>
                      <a:r>
                        <a:rPr kumimoji="1" lang="ko-KR" alt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억원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중앙정부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0% ,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부산시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/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경남도 각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5%) 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주 요 시 설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</a:t>
                      </a:r>
                      <a:r>
                        <a:rPr kumimoji="1" lang="ko-KR" alt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침매터널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.7km , </a:t>
                      </a:r>
                      <a:r>
                        <a:rPr kumimoji="1" lang="ko-KR" alt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사장교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개소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.5km 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도 로 운 영</a:t>
                      </a: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       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운     영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40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년간 운영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*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       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통행요금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: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승용차 기준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,000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원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(1999. 12. 31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기준 </a:t>
                      </a:r>
                      <a:r>
                        <a:rPr kumimoji="1" lang="ko-KR" alt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불변가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, VAT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포함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)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  <a:sym typeface="Wingdings" panose="05000000000000000000" pitchFamily="2" charset="2"/>
                        </a:rPr>
                        <a:t> 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  <a:sym typeface="Wingdings" panose="05000000000000000000" pitchFamily="2" charset="2"/>
                        </a:rPr>
                        <a:t>현재 승용차 기준 </a:t>
                      </a: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  <a:sym typeface="Wingdings" panose="05000000000000000000" pitchFamily="2" charset="2"/>
                        </a:rPr>
                        <a:t>10,000</a:t>
                      </a: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  <a:sym typeface="Wingdings" panose="05000000000000000000" pitchFamily="2" charset="2"/>
                        </a:rPr>
                        <a:t>원</a:t>
                      </a:r>
                      <a:endParaRPr kumimoji="1" lang="en-US" altLang="ko-KR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1443" marR="91443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2417763" y="4337050"/>
            <a:ext cx="1343025" cy="454025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2" name="직사각형 1"/>
          <p:cNvSpPr/>
          <p:nvPr/>
        </p:nvSpPr>
        <p:spPr>
          <a:xfrm>
            <a:off x="467544" y="5114236"/>
            <a:ext cx="230423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민간사업자에게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0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간 </a:t>
            </a:r>
            <a:r>
              <a:rPr lang="ko-KR" altLang="en-US" sz="1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예상통행량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수입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7.55%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에 미달하면 차액만큼을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로 보전해주는 계약 조건 </a:t>
            </a:r>
            <a:endParaRPr lang="en-US" altLang="ko-KR" sz="10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보전방식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SCS; Standard Cost Support)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으로 전환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금융기관을 동원해 민간사업자의 운영권을 인수한 뒤 향후 거둬들일 통행수입으로 관리운영권의 원금과 이자를 상환하는 방식으로 변경</a:t>
            </a:r>
          </a:p>
        </p:txBody>
      </p:sp>
    </p:spTree>
    <p:extLst>
      <p:ext uri="{BB962C8B-B14F-4D97-AF65-F5344CB8AC3E}">
        <p14:creationId xmlns:p14="http://schemas.microsoft.com/office/powerpoint/2010/main" val="1471571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3192463" y="152400"/>
            <a:ext cx="27495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>
                <a:hlinkClick r:id="rId2"/>
              </a:rPr>
              <a:t>인천대교 개발사업</a:t>
            </a:r>
            <a:endParaRPr lang="ko-KR" altLang="en-US" dirty="0"/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6677"/>
            <a:ext cx="541972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직사각형 6"/>
          <p:cNvSpPr>
            <a:spLocks noChangeArrowheads="1"/>
          </p:cNvSpPr>
          <p:nvPr/>
        </p:nvSpPr>
        <p:spPr bwMode="auto">
          <a:xfrm>
            <a:off x="642938" y="4606027"/>
            <a:ext cx="803351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천대교 통행료는 인천공항고속도로 인천구간 요금보다 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배 가량 비싼 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000∼6000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선에서 책정될 것으로 알려졌다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400" b="1" dirty="0" err="1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국토해양부에서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이미 승인해준 기준통행료 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700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승용차 요금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에 </a:t>
            </a:r>
            <a:r>
              <a:rPr lang="ko-KR" altLang="en-US" sz="1400" b="1" dirty="0" err="1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물가상승비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사비 증액분이 반영돼야 하기 때문이다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시는 교량 관리를 유지할 수 있는 수준인 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00∼1000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선에서 통행료를 결정하도록 요청하고 있다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itchFamily="2" charset="2"/>
              </a:rPr>
              <a:t>  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itchFamily="2" charset="2"/>
              </a:rPr>
              <a:t>현재 승용차 기준 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itchFamily="2" charset="2"/>
              </a:rPr>
              <a:t>6,200  5,500</a:t>
            </a:r>
            <a:r>
              <a:rPr lang="ko-KR" altLang="en-US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itchFamily="2" charset="2"/>
              </a:rPr>
              <a:t>원</a:t>
            </a:r>
            <a:r>
              <a:rPr lang="en-US" altLang="ko-KR" sz="1400" b="1" dirty="0">
                <a:solidFill>
                  <a:srgbClr val="333333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sym typeface="Wingdings" pitchFamily="2" charset="2"/>
              </a:rPr>
              <a:t>*</a:t>
            </a:r>
            <a:endParaRPr lang="en-US" altLang="ko-KR" sz="1400" b="1" dirty="0">
              <a:solidFill>
                <a:srgbClr val="333333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6403659" y="4612568"/>
            <a:ext cx="1272306" cy="411162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9222" name="Picture 4" descr="http://img.news.yahoo.co.kr/picture/2009/98/20090609/2009060915141475498_151538_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983352"/>
            <a:ext cx="3429000" cy="341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8" name="TextBox 7"/>
          <p:cNvSpPr txBox="1"/>
          <p:nvPr/>
        </p:nvSpPr>
        <p:spPr>
          <a:xfrm>
            <a:off x="3491880" y="919451"/>
            <a:ext cx="1656184" cy="646331"/>
          </a:xfrm>
          <a:prstGeom prst="rect">
            <a:avLst/>
          </a:prstGeom>
          <a:noFill/>
          <a:ln w="50800" cmpd="thickThin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B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uild (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건설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</a:p>
          <a:p>
            <a:r>
              <a:rPr lang="en-US" altLang="ko-KR" sz="12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T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ransfer (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소유권이전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</a:p>
          <a:p>
            <a:r>
              <a:rPr lang="en-US" altLang="ko-KR" sz="12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O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perate (</a:t>
            </a:r>
            <a:r>
              <a:rPr lang="ko-KR" altLang="en-US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운영</a:t>
            </a:r>
            <a:r>
              <a:rPr lang="en-US" altLang="ko-KR" sz="12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2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Oval 22"/>
          <p:cNvSpPr>
            <a:spLocks noChangeArrowheads="1"/>
          </p:cNvSpPr>
          <p:nvPr/>
        </p:nvSpPr>
        <p:spPr bwMode="auto">
          <a:xfrm>
            <a:off x="2520951" y="1030088"/>
            <a:ext cx="826914" cy="411162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625426" y="5991022"/>
            <a:ext cx="79073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*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천대교에 대한 잘못된 수요예측으로 지난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간 정부가 지급한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</a:t>
            </a:r>
            <a:r>
              <a:rPr lang="ko-KR" altLang="en-US" sz="1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보장액은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총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68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억원이다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정부 주도로 </a:t>
            </a:r>
            <a:r>
              <a:rPr lang="ko-KR" altLang="en-US" sz="1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금재조달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리파이낸싱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을 통해 대출금리가 인하됐다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를 통해 정부는 지난 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일부터 시행된 통행료 </a:t>
            </a:r>
            <a:r>
              <a:rPr lang="ko-KR" altLang="en-US" sz="10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하액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700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의 재원을 마련했다</a:t>
            </a:r>
            <a:r>
              <a:rPr lang="en-US" altLang="ko-KR" sz="10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. </a:t>
            </a:r>
            <a:endParaRPr lang="ko-KR" altLang="en-US" sz="10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147880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35565" y="115888"/>
            <a:ext cx="62728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민간투자 사업에 참여한 자본 </a:t>
            </a:r>
            <a:r>
              <a:rPr lang="en-US" altLang="ko-KR" dirty="0"/>
              <a:t>: </a:t>
            </a:r>
            <a:r>
              <a:rPr lang="ko-KR" altLang="en-US" dirty="0">
                <a:hlinkClick r:id="rId2"/>
              </a:rPr>
              <a:t>맥쿼리인프라</a:t>
            </a:r>
            <a:endParaRPr lang="ko-KR" altLang="en-US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816" y="1461492"/>
            <a:ext cx="137160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016" y="1434597"/>
            <a:ext cx="3886200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2639" y="3501008"/>
            <a:ext cx="1718321" cy="2254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275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2" descr="http://static.macquarie.com/dafiles/Internet/mgl/mkif/kr/furniture/img/mkif-corporate-structure_korean.png?v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6712"/>
            <a:ext cx="66675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933024" y="115888"/>
            <a:ext cx="7277954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민간투자 사업에 참여한 자본 </a:t>
            </a:r>
            <a:r>
              <a:rPr lang="en-US" altLang="ko-KR" dirty="0"/>
              <a:t>: </a:t>
            </a:r>
            <a:r>
              <a:rPr lang="ko-KR" altLang="en-US" dirty="0" err="1"/>
              <a:t>맥쿼리인프라의</a:t>
            </a:r>
            <a:r>
              <a:rPr lang="ko-KR" altLang="en-US" dirty="0"/>
              <a:t> 구조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sp>
        <p:nvSpPr>
          <p:cNvPr id="2" name="직사각형 1"/>
          <p:cNvSpPr/>
          <p:nvPr/>
        </p:nvSpPr>
        <p:spPr>
          <a:xfrm>
            <a:off x="4757242" y="4412876"/>
            <a:ext cx="43924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① 용인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-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서울고속도로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5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10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,0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2.9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②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서울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-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춘천고속도로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15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,3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1.4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③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천안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-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논산고속도로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0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20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9,1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1.0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④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광주 제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순환도로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-1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구간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5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30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,0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.5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⑤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광주 제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순환도로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구간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0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28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,2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.6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⑥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마창대교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0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30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,5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.7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⑦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부산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정산터널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0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25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,0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.3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⑧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부산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백양터널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0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25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.3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⑨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우면산터널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6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30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,5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.0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⑩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천국제공항고속도로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4.1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20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,7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0.2km</a:t>
            </a:r>
            <a:b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</a:b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⑪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천대교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맥쿼리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지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1% / </a:t>
            </a:r>
            <a:r>
              <a:rPr lang="en-US" altLang="ko-KR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15</a:t>
            </a:r>
            <a:r>
              <a:rPr lang="ko-KR" altLang="en-US" sz="8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요금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,800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길이 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.3km</a:t>
            </a:r>
          </a:p>
          <a:p>
            <a:endParaRPr lang="en-US" altLang="ko-KR" sz="8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MRG (Minimum Revenue Guarantee; </a:t>
            </a:r>
            <a:r>
              <a:rPr lang="ko-KR" altLang="en-US" sz="8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운영수입보장제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 :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사회기반시설 완공 후에 운영을 하면서 발생하는 수입이 투자 받을 때 제시한 예상 수입보다 적을 경우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그 손실분을 정부에서 세금으로 보전</a:t>
            </a:r>
            <a:r>
              <a:rPr lang="en-US" altLang="ko-KR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2009</a:t>
            </a:r>
            <a:r>
              <a:rPr lang="ko-KR" altLang="en-US" sz="8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년 폐지</a:t>
            </a:r>
            <a:endParaRPr lang="ko-KR" altLang="en-US" sz="8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47237958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9</TotalTime>
  <Words>1418</Words>
  <Application>Microsoft Office PowerPoint</Application>
  <PresentationFormat>화면 슬라이드 쇼(4:3)</PresentationFormat>
  <Paragraphs>410</Paragraphs>
  <Slides>21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1</vt:i4>
      </vt:variant>
    </vt:vector>
  </HeadingPairs>
  <TitlesOfParts>
    <vt:vector size="32" baseType="lpstr">
      <vt:lpstr>HY헤드라인M</vt:lpstr>
      <vt:lpstr>굴림</vt:lpstr>
      <vt:lpstr>굴림</vt:lpstr>
      <vt:lpstr>맑은 고딕</vt:lpstr>
      <vt:lpstr>휴먼견출새내기체</vt:lpstr>
      <vt:lpstr>휴먼옛체</vt:lpstr>
      <vt:lpstr>Arial</vt:lpstr>
      <vt:lpstr>Times New Roman</vt:lpstr>
      <vt:lpstr>기본 디자인</vt:lpstr>
      <vt:lpstr>Photo Editor 사진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92</cp:revision>
  <cp:lastPrinted>2019-08-05T02:54:15Z</cp:lastPrinted>
  <dcterms:created xsi:type="dcterms:W3CDTF">2005-08-31T02:37:35Z</dcterms:created>
  <dcterms:modified xsi:type="dcterms:W3CDTF">2022-08-24T02:02:28Z</dcterms:modified>
</cp:coreProperties>
</file>